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9C683F" w14:paraId="61900D74" w14:textId="77777777" w:rsidTr="009C683F">
        <w:tc>
          <w:tcPr>
            <w:tcW w:w="1126" w:type="dxa"/>
            <w:shd w:val="clear" w:color="auto" w:fill="auto"/>
          </w:tcPr>
          <w:p w14:paraId="51ABA826" w14:textId="77777777" w:rsidR="009C683F" w:rsidRDefault="009C683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9C683F" w:rsidRDefault="009C683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9C683F" w:rsidRDefault="009C683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9C683F" w:rsidRDefault="009C683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9C683F" w:rsidRDefault="009C683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9C683F" w:rsidRDefault="009C683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9C683F" w:rsidRDefault="009C683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9C683F" w:rsidRDefault="009C683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9C683F" w:rsidRDefault="009C683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9C683F" w:rsidRDefault="009C683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9C683F" w:rsidRDefault="009C683F" w:rsidP="006E23AF">
            <w:pPr>
              <w:pStyle w:val="Ptabletext"/>
            </w:pPr>
            <w:r>
              <w:t>10</w:t>
            </w:r>
          </w:p>
        </w:tc>
      </w:tr>
      <w:tr w:rsidR="009C683F" w14:paraId="7603D06B" w14:textId="77777777" w:rsidTr="009C683F">
        <w:tc>
          <w:tcPr>
            <w:tcW w:w="1126" w:type="dxa"/>
            <w:shd w:val="clear" w:color="auto" w:fill="auto"/>
          </w:tcPr>
          <w:p w14:paraId="6E6117F8" w14:textId="77777777" w:rsidR="009C683F" w:rsidRDefault="009C683F" w:rsidP="009C683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79A523E" w:rsidR="009C683F" w:rsidRPr="00070293" w:rsidRDefault="009C683F" w:rsidP="009C683F">
            <w:pPr>
              <w:pStyle w:val="Ptabletext"/>
            </w:pPr>
            <w:r w:rsidRPr="000D5E9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21B08642" w:rsidR="009C683F" w:rsidRPr="00070293" w:rsidRDefault="009C683F" w:rsidP="009C683F">
            <w:pPr>
              <w:pStyle w:val="Ptabletext"/>
            </w:pPr>
            <w:r w:rsidRPr="000D5E9B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114C3663" w:rsidR="009C683F" w:rsidRPr="00070293" w:rsidRDefault="009C683F" w:rsidP="009C683F">
            <w:pPr>
              <w:pStyle w:val="Ptabletext"/>
            </w:pPr>
            <w:r w:rsidRPr="000D5E9B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2F98AFA9" w:rsidR="009C683F" w:rsidRPr="00070293" w:rsidRDefault="009C683F" w:rsidP="009C683F">
            <w:pPr>
              <w:pStyle w:val="Ptabletext"/>
            </w:pPr>
            <w:r w:rsidRPr="000D5E9B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49DC44CF" w:rsidR="009C683F" w:rsidRPr="00070293" w:rsidRDefault="009C683F" w:rsidP="009C683F">
            <w:pPr>
              <w:pStyle w:val="Ptabletext"/>
            </w:pPr>
            <w:r w:rsidRPr="000D5E9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53972B51" w:rsidR="009C683F" w:rsidRPr="00070293" w:rsidRDefault="009C683F" w:rsidP="009C683F">
            <w:pPr>
              <w:pStyle w:val="Ptabletext"/>
            </w:pPr>
            <w:r w:rsidRPr="000D5E9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78E3DCFC" w:rsidR="009C683F" w:rsidRPr="00070293" w:rsidRDefault="009C683F" w:rsidP="009C683F">
            <w:pPr>
              <w:pStyle w:val="Ptabletext"/>
            </w:pPr>
            <w:r w:rsidRPr="000D5E9B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4E9B0204" w:rsidR="009C683F" w:rsidRPr="00070293" w:rsidRDefault="009C683F" w:rsidP="009C683F">
            <w:pPr>
              <w:pStyle w:val="Ptabletext"/>
            </w:pPr>
            <w:r w:rsidRPr="000D5E9B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14440788" w:rsidR="009C683F" w:rsidRPr="00070293" w:rsidRDefault="009C683F" w:rsidP="009C683F">
            <w:pPr>
              <w:pStyle w:val="Ptabletext"/>
            </w:pPr>
            <w:r w:rsidRPr="000D5E9B">
              <w:t>A</w:t>
            </w:r>
          </w:p>
        </w:tc>
        <w:tc>
          <w:tcPr>
            <w:tcW w:w="792" w:type="dxa"/>
            <w:vAlign w:val="center"/>
          </w:tcPr>
          <w:p w14:paraId="3AC561D1" w14:textId="3E93A6AC" w:rsidR="009C683F" w:rsidRPr="00070293" w:rsidRDefault="009C683F" w:rsidP="009C683F">
            <w:pPr>
              <w:pStyle w:val="Ptabletext"/>
            </w:pPr>
            <w:r w:rsidRPr="000D5E9B">
              <w:t>C</w:t>
            </w:r>
          </w:p>
        </w:tc>
      </w:tr>
    </w:tbl>
    <w:p w14:paraId="04957DE3" w14:textId="77777777" w:rsidR="00EA531A" w:rsidRDefault="00EA531A" w:rsidP="00B13AAE">
      <w:pPr>
        <w:pStyle w:val="Pquestionheadingmc1stafterhead"/>
      </w:pPr>
    </w:p>
    <w:p w14:paraId="6E0479B3" w14:textId="15EAB6E1" w:rsidR="006D7A87" w:rsidRPr="00B13AAE" w:rsidRDefault="006D7A87" w:rsidP="00B13AAE">
      <w:pPr>
        <w:pStyle w:val="Pquestionheadingmc1stafterhead"/>
      </w:pPr>
      <w:r w:rsidRPr="00B13AAE">
        <w:t>Question 1</w:t>
      </w:r>
      <w:r w:rsidR="00750777" w:rsidRPr="00750777">
        <w:tab/>
      </w:r>
      <w:r w:rsidR="004267D0">
        <w:t>[4.</w:t>
      </w:r>
      <w:r w:rsidR="00022375">
        <w:t>1]</w:t>
      </w:r>
    </w:p>
    <w:p w14:paraId="3CBDAAA2" w14:textId="2621B8AA" w:rsidR="00502A7B" w:rsidRPr="00612951" w:rsidRDefault="009C683F" w:rsidP="00612951">
      <w:pPr>
        <w:pStyle w:val="Pquestiontextmcqoptions"/>
      </w:pPr>
      <w:r>
        <w:rPr>
          <w:rStyle w:val="Cquestionpartlabelbold"/>
        </w:rPr>
        <w:t>D</w:t>
      </w:r>
      <w:r w:rsidR="00750777" w:rsidRPr="00750777">
        <w:tab/>
      </w:r>
    </w:p>
    <w:p w14:paraId="5A8B73DA" w14:textId="1009C958" w:rsidR="003C04AC" w:rsidRPr="00E257AA" w:rsidRDefault="00070293" w:rsidP="00BE4C6E">
      <w:pPr>
        <w:pStyle w:val="Pquestiontextmainstem"/>
      </w:pPr>
      <w:r>
        <w:t>K</w:t>
      </w:r>
      <w:r w:rsidR="003C04AC" w:rsidRPr="00293326">
        <w:t>eep</w:t>
      </w:r>
      <w:r>
        <w:t>ing</w:t>
      </w:r>
      <w:r w:rsidR="003C04AC" w:rsidRPr="00293326">
        <w:t xml:space="preserve"> the same order (</w:t>
      </w:r>
      <w:r w:rsidR="00881D83">
        <w:t>13 year old</w:t>
      </w:r>
      <w:r w:rsidR="003C04AC" w:rsidRPr="00293326">
        <w:t xml:space="preserve">s to </w:t>
      </w:r>
      <w:r w:rsidR="00881D83">
        <w:t>14 year old</w:t>
      </w:r>
      <w:r w:rsidR="003C04AC" w:rsidRPr="00293326">
        <w:t>s)</w:t>
      </w:r>
      <w:r>
        <w:t>, ratio is</w:t>
      </w:r>
      <w:r w:rsidR="003C04AC" w:rsidRPr="00293326">
        <w:t xml:space="preserve"> </w:t>
      </w:r>
      <w:r w:rsidR="00C136DB">
        <w:t>4</w:t>
      </w:r>
      <w:r w:rsidR="00701580">
        <w:t> : </w:t>
      </w:r>
      <w:r w:rsidR="00C136DB">
        <w:t>5</w:t>
      </w:r>
      <w:r>
        <w:t>.</w:t>
      </w:r>
    </w:p>
    <w:p w14:paraId="4901ADC6" w14:textId="41C82B64" w:rsidR="00571859" w:rsidRPr="00372314" w:rsidRDefault="00571859" w:rsidP="001A45A8">
      <w:pPr>
        <w:pStyle w:val="Pquestionheadingmc"/>
        <w:spacing w:before="120"/>
      </w:pPr>
      <w:r w:rsidRPr="00372314">
        <w:t>Question 2</w:t>
      </w:r>
      <w:r w:rsidR="00750777" w:rsidRPr="00750777">
        <w:tab/>
      </w:r>
      <w:r w:rsidR="004267D0">
        <w:t>[4.</w:t>
      </w:r>
      <w:r>
        <w:t>1]</w:t>
      </w:r>
    </w:p>
    <w:p w14:paraId="2962ECF4" w14:textId="15E026B2" w:rsidR="004E3D01" w:rsidRPr="00612951" w:rsidRDefault="00070293" w:rsidP="004E3D01">
      <w:pPr>
        <w:pStyle w:val="Pquestiontextmcqoptions"/>
      </w:pPr>
      <w:r>
        <w:rPr>
          <w:rStyle w:val="Cquestionpartlabelbold"/>
        </w:rPr>
        <w:t>A</w:t>
      </w:r>
      <w:r w:rsidR="00750777" w:rsidRPr="00750777">
        <w:tab/>
      </w:r>
    </w:p>
    <w:p w14:paraId="4BC8B192" w14:textId="6C9AE284" w:rsidR="003C04AC" w:rsidRPr="00E257AA" w:rsidRDefault="00881D83" w:rsidP="00750777">
      <w:pPr>
        <w:pStyle w:val="Pquestiontextmainstem"/>
      </w:pPr>
      <w:r w:rsidRPr="0043584D">
        <w:rPr>
          <w:position w:val="-24"/>
        </w:rPr>
        <w:object w:dxaOrig="2360" w:dyaOrig="620" w14:anchorId="74B8DA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30.75pt" o:ole="">
            <v:imagedata r:id="rId8" o:title=""/>
          </v:shape>
          <o:OLEObject Type="Embed" ProgID="Equation.DSMT4" ShapeID="_x0000_i1025" DrawAspect="Content" ObjectID="_1540565147" r:id="rId9"/>
        </w:object>
      </w:r>
    </w:p>
    <w:p w14:paraId="79B00BD2" w14:textId="56E7C781" w:rsidR="00571859" w:rsidRPr="00372314" w:rsidRDefault="00571859" w:rsidP="001A45A8">
      <w:pPr>
        <w:pStyle w:val="Pquestionheadingmc"/>
        <w:spacing w:before="120"/>
      </w:pPr>
      <w:r w:rsidRPr="00372314">
        <w:t>Question 3</w:t>
      </w:r>
      <w:r w:rsidR="00750777" w:rsidRPr="00750777">
        <w:tab/>
      </w:r>
      <w:r w:rsidR="004267D0">
        <w:t>[4.</w:t>
      </w:r>
      <w:r>
        <w:t>2]</w:t>
      </w:r>
    </w:p>
    <w:p w14:paraId="4BC94568" w14:textId="0FDD7CB4" w:rsidR="004E3D01" w:rsidRPr="00612951" w:rsidRDefault="009C683F" w:rsidP="004E3D01">
      <w:pPr>
        <w:pStyle w:val="Pquestiontextmcqoptions"/>
      </w:pPr>
      <w:r>
        <w:rPr>
          <w:rStyle w:val="Cquestionpartlabelbold"/>
        </w:rPr>
        <w:t>C</w:t>
      </w:r>
      <w:r w:rsidR="00750777" w:rsidRPr="00750777">
        <w:tab/>
      </w:r>
    </w:p>
    <w:p w14:paraId="6E85C278" w14:textId="18BE96E8" w:rsidR="00571859" w:rsidRPr="00E257AA" w:rsidRDefault="00BB1FB9" w:rsidP="00FE02C0">
      <w:pPr>
        <w:pStyle w:val="Pquestiontextmainstem"/>
      </w:pPr>
      <w:r w:rsidRPr="000D5E9B">
        <w:t>As the unit</w:t>
      </w:r>
      <w:r>
        <w:t>s are the same</w:t>
      </w:r>
      <w:r w:rsidR="00421827">
        <w:t>,</w:t>
      </w:r>
      <w:r>
        <w:t xml:space="preserve"> </w:t>
      </w:r>
      <w:r w:rsidR="00C136DB">
        <w:t>4</w:t>
      </w:r>
      <w:r w:rsidR="00701580">
        <w:t> : </w:t>
      </w:r>
      <w:r w:rsidR="00C136DB">
        <w:t>8</w:t>
      </w:r>
      <w:r w:rsidRPr="000D5E9B">
        <w:t xml:space="preserve"> </w:t>
      </w:r>
      <w:r w:rsidR="00701580">
        <w:t>is equivalent to</w:t>
      </w:r>
      <w:r w:rsidRPr="000D5E9B">
        <w:t xml:space="preserve"> 1</w:t>
      </w:r>
      <w:r w:rsidR="00701580">
        <w:t> : </w:t>
      </w:r>
      <w:r w:rsidRPr="000D5E9B">
        <w:t>2</w:t>
      </w:r>
      <w:r w:rsidR="00197655">
        <w:t>.</w:t>
      </w:r>
    </w:p>
    <w:p w14:paraId="1C3AE91E" w14:textId="5AB16163" w:rsidR="00571859" w:rsidRPr="00372314" w:rsidRDefault="00571859" w:rsidP="001A45A8">
      <w:pPr>
        <w:pStyle w:val="Pquestionheadingmc"/>
        <w:spacing w:before="120"/>
      </w:pPr>
      <w:r w:rsidRPr="00372314">
        <w:t>Question 4</w:t>
      </w:r>
      <w:r w:rsidR="00750777" w:rsidRPr="00750777">
        <w:tab/>
      </w:r>
      <w:r w:rsidR="004267D0">
        <w:t>[4.</w:t>
      </w:r>
      <w:r w:rsidR="003C04AC">
        <w:t>3</w:t>
      </w:r>
      <w:r>
        <w:t>]</w:t>
      </w:r>
    </w:p>
    <w:p w14:paraId="1FC29A14" w14:textId="1A809C37" w:rsidR="004E3D01" w:rsidRPr="00612951" w:rsidRDefault="009C683F" w:rsidP="004E3D01">
      <w:pPr>
        <w:pStyle w:val="Pquestiontextmcqoptions"/>
      </w:pPr>
      <w:r>
        <w:rPr>
          <w:rStyle w:val="Cquestionpartlabelbold"/>
        </w:rPr>
        <w:t>C</w:t>
      </w:r>
      <w:r w:rsidR="00750777" w:rsidRPr="00750777">
        <w:tab/>
      </w:r>
    </w:p>
    <w:p w14:paraId="19A4DF35" w14:textId="7F65F9A4" w:rsidR="00BB1FB9" w:rsidRDefault="00BB1FB9" w:rsidP="00750777">
      <w:pPr>
        <w:pStyle w:val="Pquestiontextmainstem"/>
      </w:pPr>
      <w:r w:rsidRPr="000D5E9B">
        <w:t>1</w:t>
      </w:r>
      <w:r w:rsidR="00C136DB">
        <w:t>1</w:t>
      </w:r>
      <w:r w:rsidR="00701580">
        <w:t> : </w:t>
      </w:r>
      <w:r w:rsidR="00C136DB">
        <w:t>55</w:t>
      </w:r>
    </w:p>
    <w:p w14:paraId="237AA8DA" w14:textId="65C7A164" w:rsidR="00197655" w:rsidRPr="000D5E9B" w:rsidRDefault="00197655" w:rsidP="00750777">
      <w:pPr>
        <w:pStyle w:val="Pquestiontextmainstem"/>
      </w:pPr>
      <w:r>
        <w:t>Dividing both sides of ratio by 1</w:t>
      </w:r>
      <w:r w:rsidR="00C136DB">
        <w:t>1</w:t>
      </w:r>
      <w:r>
        <w:t xml:space="preserve"> gives</w:t>
      </w:r>
    </w:p>
    <w:p w14:paraId="52FC6FB8" w14:textId="03518A7C" w:rsidR="00571859" w:rsidRDefault="00BB1FB9" w:rsidP="00750777">
      <w:pPr>
        <w:pStyle w:val="Pquestiontextmainstem"/>
      </w:pPr>
      <w:r w:rsidRPr="000D5E9B">
        <w:t>1</w:t>
      </w:r>
      <w:r w:rsidR="00701580">
        <w:t> : </w:t>
      </w:r>
      <w:r w:rsidR="00C136DB">
        <w:t>5</w:t>
      </w:r>
    </w:p>
    <w:p w14:paraId="55C31DDD" w14:textId="3641452C" w:rsidR="006D7A87" w:rsidRPr="00372314" w:rsidRDefault="00E44E38" w:rsidP="001A45A8">
      <w:pPr>
        <w:pStyle w:val="Pquestionheadingmc"/>
        <w:spacing w:before="120"/>
      </w:pPr>
      <w:r>
        <w:t>Question 5</w:t>
      </w:r>
      <w:r w:rsidR="00750777" w:rsidRPr="00750777">
        <w:tab/>
      </w:r>
      <w:r w:rsidR="004267D0">
        <w:t>[4.</w:t>
      </w:r>
      <w:r w:rsidR="00FB2740">
        <w:t>4</w:t>
      </w:r>
      <w:r w:rsidR="00022375">
        <w:t>]</w:t>
      </w:r>
    </w:p>
    <w:p w14:paraId="395D94D5" w14:textId="189465EE" w:rsidR="00612951" w:rsidRDefault="00070293" w:rsidP="00612951">
      <w:pPr>
        <w:pStyle w:val="Pquestiontextmcqoptions"/>
      </w:pPr>
      <w:r>
        <w:rPr>
          <w:rStyle w:val="Cquestionpartlabelbold"/>
        </w:rPr>
        <w:t>D</w:t>
      </w:r>
      <w:r w:rsidR="00750777" w:rsidRPr="00750777">
        <w:tab/>
      </w:r>
    </w:p>
    <w:p w14:paraId="7BF74895" w14:textId="4C70C5FA" w:rsidR="00197655" w:rsidRDefault="00197655" w:rsidP="00750777">
      <w:pPr>
        <w:pStyle w:val="Pquestiontextmainstem"/>
        <w:rPr>
          <w:rStyle w:val="Cmathsexpressions"/>
          <w:i/>
        </w:rPr>
      </w:pPr>
      <w:r>
        <w:t xml:space="preserve">1 : </w:t>
      </w:r>
      <w:r w:rsidR="00C136DB">
        <w:t>7</w:t>
      </w:r>
      <w:r>
        <w:t xml:space="preserve"> is equivalent to</w:t>
      </w:r>
      <w:r w:rsidRPr="00614D58">
        <w:t xml:space="preserve"> </w:t>
      </w:r>
      <w:r w:rsidRPr="006618E8">
        <w:rPr>
          <w:rStyle w:val="Cmathsexpressions"/>
          <w:i/>
        </w:rPr>
        <w:t xml:space="preserve">k </w:t>
      </w:r>
      <w:r w:rsidRPr="00614D58">
        <w:t xml:space="preserve">: </w:t>
      </w:r>
      <w:r w:rsidR="00C136DB">
        <w:t>63</w:t>
      </w:r>
      <w:r>
        <w:t xml:space="preserve"> </w:t>
      </w:r>
    </w:p>
    <w:p w14:paraId="6D26A9CA" w14:textId="392DC87A" w:rsidR="00C136DB" w:rsidRDefault="00BB1FB9" w:rsidP="00C136DB">
      <w:pPr>
        <w:pStyle w:val="Pquestiontextmainstem"/>
        <w:rPr>
          <w:noProof/>
        </w:rPr>
      </w:pPr>
      <w:r w:rsidRPr="00750777">
        <w:rPr>
          <w:rStyle w:val="Cmathsexpressions"/>
          <w:i/>
        </w:rPr>
        <w:t xml:space="preserve">k </w:t>
      </w:r>
      <w:r w:rsidRPr="000D5E9B">
        <w:t xml:space="preserve">= </w:t>
      </w:r>
      <w:r w:rsidR="00C136DB">
        <w:t>63</w:t>
      </w:r>
      <w:r w:rsidRPr="000D5E9B">
        <w:t xml:space="preserve"> ÷ </w:t>
      </w:r>
      <w:r w:rsidR="00C136DB">
        <w:t>7</w:t>
      </w:r>
      <w:r w:rsidRPr="000D5E9B">
        <w:t xml:space="preserve"> = 9 </w:t>
      </w:r>
      <w:r w:rsidR="00C136DB">
        <w:br/>
      </w:r>
      <w:r w:rsidR="006015E0">
        <w:rPr>
          <w:noProof/>
        </w:rPr>
        <w:pict w14:anchorId="32C8A88D">
          <v:shape id="Picture 1" o:spid="_x0000_i1026" type="#_x0000_t75" style="width:129.75pt;height:88.5pt;visibility:visible;mso-wrap-style:square">
            <v:imagedata r:id="rId10" o:title="" cropbottom="12203f" grayscale="t"/>
          </v:shape>
        </w:pict>
      </w:r>
    </w:p>
    <w:p w14:paraId="29CA583F" w14:textId="7F4CACAE" w:rsidR="006D7A87" w:rsidRPr="00372314" w:rsidRDefault="00357182" w:rsidP="001A45A8">
      <w:pPr>
        <w:pStyle w:val="Pquestionheadingmc"/>
        <w:spacing w:before="120"/>
      </w:pPr>
      <w:r>
        <w:t>Question 6</w:t>
      </w:r>
      <w:r w:rsidR="00750777" w:rsidRPr="00750777">
        <w:tab/>
      </w:r>
      <w:r w:rsidR="004267D0">
        <w:t>[4.</w:t>
      </w:r>
      <w:r w:rsidR="00FB2740">
        <w:t>5</w:t>
      </w:r>
      <w:r w:rsidR="00022375">
        <w:t>]</w:t>
      </w:r>
    </w:p>
    <w:p w14:paraId="52A8268D" w14:textId="109A676C" w:rsidR="00612951" w:rsidRDefault="00070293" w:rsidP="00612951">
      <w:pPr>
        <w:pStyle w:val="Pquestiontextmcqoptions"/>
      </w:pPr>
      <w:r>
        <w:rPr>
          <w:rStyle w:val="Cquestionpartlabelbold"/>
        </w:rPr>
        <w:t>B</w:t>
      </w:r>
      <w:r w:rsidR="00750777" w:rsidRPr="00750777">
        <w:tab/>
      </w:r>
    </w:p>
    <w:p w14:paraId="2DB43A11" w14:textId="4865DFFF" w:rsidR="00BB1FB9" w:rsidRPr="000D5E9B" w:rsidRDefault="00C136DB" w:rsidP="00750777">
      <w:pPr>
        <w:pStyle w:val="Pquestiontextmainstem"/>
      </w:pPr>
      <w:r>
        <w:t>1 m = 1000 mm</w:t>
      </w:r>
    </w:p>
    <w:p w14:paraId="6F484CB1" w14:textId="12036BFE" w:rsidR="00BB1FB9" w:rsidRDefault="00957AA3" w:rsidP="00750777">
      <w:pPr>
        <w:pStyle w:val="Pquestiontextmainstem"/>
      </w:pPr>
      <w:r>
        <w:t xml:space="preserve">The ratio </w:t>
      </w:r>
      <w:r w:rsidR="00C136DB">
        <w:t>2</w:t>
      </w:r>
      <w:r w:rsidR="00BB1FB9" w:rsidRPr="000D5E9B">
        <w:t xml:space="preserve"> mm</w:t>
      </w:r>
      <w:r w:rsidR="00701580">
        <w:t> : </w:t>
      </w:r>
      <w:r w:rsidR="00C136DB">
        <w:t>1000</w:t>
      </w:r>
      <w:r w:rsidR="00BB1FB9" w:rsidRPr="000D5E9B">
        <w:t xml:space="preserve"> mm</w:t>
      </w:r>
      <w:r w:rsidR="00197655">
        <w:t xml:space="preserve"> </w:t>
      </w:r>
      <w:r>
        <w:t xml:space="preserve">is </w:t>
      </w:r>
      <w:r w:rsidR="00C136DB">
        <w:t>2</w:t>
      </w:r>
      <w:r w:rsidR="00701580">
        <w:t> : </w:t>
      </w:r>
      <w:r w:rsidR="00C136DB">
        <w:t>1000</w:t>
      </w:r>
    </w:p>
    <w:p w14:paraId="5FCFF82A" w14:textId="26636843" w:rsidR="00197655" w:rsidRPr="000D5E9B" w:rsidRDefault="00197655" w:rsidP="00750777">
      <w:pPr>
        <w:pStyle w:val="Pquestiontextmainstem"/>
      </w:pPr>
      <w:r>
        <w:t xml:space="preserve">Dividing both sides of ratio by </w:t>
      </w:r>
      <w:r w:rsidR="00C136DB">
        <w:t>2</w:t>
      </w:r>
      <w:r>
        <w:t xml:space="preserve"> gives</w:t>
      </w:r>
    </w:p>
    <w:p w14:paraId="220D37F4" w14:textId="77A3F74B" w:rsidR="002B1708" w:rsidRPr="00BB1FB9" w:rsidRDefault="00BB1FB9" w:rsidP="00750777">
      <w:pPr>
        <w:pStyle w:val="Pquestiontextmainstem"/>
      </w:pPr>
      <w:r>
        <w:t>1</w:t>
      </w:r>
      <w:r w:rsidR="00701580">
        <w:t> : </w:t>
      </w:r>
      <w:r w:rsidR="00C136DB">
        <w:t>500</w:t>
      </w:r>
    </w:p>
    <w:p w14:paraId="368F4BCF" w14:textId="1E1C14EE" w:rsidR="006D7A87" w:rsidRPr="00372314" w:rsidRDefault="00357182" w:rsidP="001A45A8">
      <w:pPr>
        <w:pStyle w:val="Pquestionheadingmc"/>
        <w:spacing w:before="120"/>
      </w:pPr>
      <w:r>
        <w:t>Question 7</w:t>
      </w:r>
      <w:r w:rsidR="00750777" w:rsidRPr="00750777">
        <w:tab/>
      </w:r>
      <w:r w:rsidR="004267D0">
        <w:t>[4.</w:t>
      </w:r>
      <w:r w:rsidR="003C04AC">
        <w:t>5</w:t>
      </w:r>
      <w:r w:rsidR="00022375">
        <w:t>]</w:t>
      </w:r>
    </w:p>
    <w:p w14:paraId="325C0E61" w14:textId="76D2E9AA" w:rsidR="00612951" w:rsidRDefault="009C683F" w:rsidP="001C588C">
      <w:pPr>
        <w:pStyle w:val="Pquestiontextmcqoptions"/>
        <w:keepNext/>
      </w:pPr>
      <w:r>
        <w:rPr>
          <w:rStyle w:val="Cquestionpartlabelbold"/>
        </w:rPr>
        <w:t>B</w:t>
      </w:r>
      <w:r w:rsidR="00750777" w:rsidRPr="00750777">
        <w:tab/>
      </w:r>
    </w:p>
    <w:p w14:paraId="46101CCB" w14:textId="26CCAB79" w:rsidR="00BB1FB9" w:rsidRPr="000D5E9B" w:rsidRDefault="00C136DB" w:rsidP="001C588C">
      <w:pPr>
        <w:pStyle w:val="Pquestiontextmainstem"/>
        <w:keepNext/>
      </w:pPr>
      <w:r>
        <w:t>6</w:t>
      </w:r>
      <w:r w:rsidR="00BB1FB9" w:rsidRPr="000D5E9B">
        <w:t xml:space="preserve"> m ÷ </w:t>
      </w:r>
      <w:r>
        <w:t>2</w:t>
      </w:r>
      <w:r w:rsidR="00BB1FB9" w:rsidRPr="000D5E9B">
        <w:t>0 = 0.</w:t>
      </w:r>
      <w:r>
        <w:t>3</w:t>
      </w:r>
      <w:r w:rsidR="00BB1FB9" w:rsidRPr="000D5E9B">
        <w:t xml:space="preserve"> m</w:t>
      </w:r>
    </w:p>
    <w:p w14:paraId="1F335E63" w14:textId="239C93BE" w:rsidR="006E23AF" w:rsidRPr="004B4A9F" w:rsidRDefault="00BB1FB9" w:rsidP="00750777">
      <w:pPr>
        <w:pStyle w:val="Pquestiontextmainstem"/>
      </w:pPr>
      <w:r w:rsidRPr="000D5E9B">
        <w:t>0.</w:t>
      </w:r>
      <w:r w:rsidR="00C136DB">
        <w:t>3</w:t>
      </w:r>
      <w:r w:rsidRPr="000D5E9B">
        <w:t xml:space="preserve"> m × 100 = </w:t>
      </w:r>
      <w:r w:rsidR="00C136DB">
        <w:t>30</w:t>
      </w:r>
      <w:r w:rsidRPr="000D5E9B">
        <w:t xml:space="preserve"> cm</w:t>
      </w:r>
    </w:p>
    <w:p w14:paraId="74C1A0D4" w14:textId="04473192" w:rsidR="006D7A87" w:rsidRPr="00372314" w:rsidRDefault="00357182" w:rsidP="00A20E2A">
      <w:pPr>
        <w:pStyle w:val="Pquestionheadingmc"/>
      </w:pPr>
      <w:r>
        <w:lastRenderedPageBreak/>
        <w:t>Question 8</w:t>
      </w:r>
      <w:r w:rsidR="00750777" w:rsidRPr="00750777">
        <w:tab/>
      </w:r>
      <w:r w:rsidR="004267D0">
        <w:t>[4.</w:t>
      </w:r>
      <w:r w:rsidR="00FB2740">
        <w:t>6</w:t>
      </w:r>
      <w:r w:rsidR="00022375">
        <w:t>]</w:t>
      </w:r>
    </w:p>
    <w:p w14:paraId="4343DD93" w14:textId="119883B1" w:rsidR="00502A7B" w:rsidRPr="00612951" w:rsidRDefault="009C683F" w:rsidP="00612951">
      <w:pPr>
        <w:pStyle w:val="Pquestiontextmcqoptions"/>
      </w:pPr>
      <w:r>
        <w:rPr>
          <w:rStyle w:val="Cquestionpartlabelbold"/>
        </w:rPr>
        <w:t>D</w:t>
      </w:r>
      <w:r w:rsidR="00750777" w:rsidRPr="00750777">
        <w:tab/>
      </w:r>
    </w:p>
    <w:p w14:paraId="6F4B1D38" w14:textId="75B891B1" w:rsidR="00BB1FB9" w:rsidRPr="000D5E9B" w:rsidRDefault="0036044A" w:rsidP="00750777">
      <w:pPr>
        <w:pStyle w:val="Pquestiontextmainstem"/>
      </w:pPr>
      <w:r>
        <w:t>2 + 3</w:t>
      </w:r>
      <w:r w:rsidR="00BB1FB9" w:rsidRPr="000D5E9B">
        <w:t xml:space="preserve"> = </w:t>
      </w:r>
      <w:r>
        <w:t>5</w:t>
      </w:r>
      <w:r w:rsidR="00BB1FB9" w:rsidRPr="000D5E9B">
        <w:t xml:space="preserve"> parts in the ratio</w:t>
      </w:r>
    </w:p>
    <w:p w14:paraId="2FACE049" w14:textId="34D9A916" w:rsidR="00BB1FB9" w:rsidRDefault="00957AA3" w:rsidP="00750777">
      <w:pPr>
        <w:pStyle w:val="Pquestiontextmainstem"/>
      </w:pPr>
      <w:r>
        <w:t xml:space="preserve">1 part = </w:t>
      </w:r>
      <w:r w:rsidR="0036044A">
        <w:t>25</w:t>
      </w:r>
      <w:r w:rsidR="00BB1FB9" w:rsidRPr="000D5E9B">
        <w:t xml:space="preserve"> ÷ </w:t>
      </w:r>
      <w:r w:rsidR="0036044A">
        <w:t>5</w:t>
      </w:r>
      <w:r w:rsidR="00BB1FB9" w:rsidRPr="000D5E9B">
        <w:t xml:space="preserve"> = </w:t>
      </w:r>
      <w:r w:rsidR="0036044A">
        <w:t>5</w:t>
      </w:r>
    </w:p>
    <w:p w14:paraId="7F7E88DE" w14:textId="2427EB1F" w:rsidR="00957AA3" w:rsidRDefault="0036044A" w:rsidP="00750777">
      <w:pPr>
        <w:pStyle w:val="Pquestiontextmainstem"/>
      </w:pPr>
      <w:r>
        <w:t>2</w:t>
      </w:r>
      <w:r w:rsidR="001A45A8">
        <w:t xml:space="preserve"> × 5</w:t>
      </w:r>
      <w:r w:rsidR="00957AA3">
        <w:t> : </w:t>
      </w:r>
      <w:r>
        <w:t>3</w:t>
      </w:r>
      <w:r w:rsidR="00957AA3" w:rsidRPr="000D5E9B">
        <w:t xml:space="preserve"> </w:t>
      </w:r>
      <w:r w:rsidR="001A45A8">
        <w:t>× 5</w:t>
      </w:r>
    </w:p>
    <w:p w14:paraId="2C7F3B97" w14:textId="478A6CF3" w:rsidR="00197655" w:rsidRDefault="0036044A" w:rsidP="00750777">
      <w:pPr>
        <w:pStyle w:val="Pquestiontextmainstem"/>
      </w:pPr>
      <w:r>
        <w:t>10 : 15</w:t>
      </w:r>
    </w:p>
    <w:p w14:paraId="0025AF83" w14:textId="456217F7" w:rsidR="003C04AC" w:rsidRPr="00197655" w:rsidRDefault="00BB1FB9" w:rsidP="00750777">
      <w:pPr>
        <w:pStyle w:val="Pquestiontextmainstem"/>
        <w:rPr>
          <w:rStyle w:val="Cquestionpartlabelbold"/>
        </w:rPr>
      </w:pPr>
      <w:r w:rsidRPr="000D5E9B">
        <w:t xml:space="preserve">Simon </w:t>
      </w:r>
      <w:r w:rsidR="00197655">
        <w:t xml:space="preserve">gets </w:t>
      </w:r>
      <w:r w:rsidRPr="000D5E9B">
        <w:t>$</w:t>
      </w:r>
      <w:r w:rsidR="0036044A">
        <w:t>10</w:t>
      </w:r>
      <w:r w:rsidRPr="000D5E9B">
        <w:t xml:space="preserve"> and </w:t>
      </w:r>
      <w:r w:rsidR="00197655">
        <w:t>Ava</w:t>
      </w:r>
      <w:r w:rsidRPr="000D5E9B">
        <w:t xml:space="preserve"> </w:t>
      </w:r>
      <w:r w:rsidR="00197655">
        <w:t xml:space="preserve">gets </w:t>
      </w:r>
      <w:r w:rsidRPr="000D5E9B">
        <w:t>$1</w:t>
      </w:r>
      <w:r w:rsidR="0036044A">
        <w:t>5</w:t>
      </w:r>
    </w:p>
    <w:p w14:paraId="731A8CDD" w14:textId="7E93C6CE" w:rsidR="006D7A87" w:rsidRPr="003C04AC" w:rsidRDefault="00357182" w:rsidP="001A45A8">
      <w:pPr>
        <w:pStyle w:val="Pquestionheadingmc"/>
        <w:spacing w:before="120"/>
      </w:pPr>
      <w:r w:rsidRPr="003C04AC">
        <w:t>Question 9</w:t>
      </w:r>
      <w:r w:rsidR="00750777" w:rsidRPr="00750777">
        <w:tab/>
      </w:r>
      <w:r w:rsidR="004267D0" w:rsidRPr="003C04AC">
        <w:t>[4.</w:t>
      </w:r>
      <w:r w:rsidR="00FB2740">
        <w:t>7</w:t>
      </w:r>
      <w:r w:rsidR="00022375" w:rsidRPr="003C04AC">
        <w:t>]</w:t>
      </w:r>
    </w:p>
    <w:p w14:paraId="5C9AEAE7" w14:textId="301683EF" w:rsidR="00502A7B" w:rsidRPr="00612951" w:rsidRDefault="009C683F" w:rsidP="00612951">
      <w:pPr>
        <w:pStyle w:val="Pquestiontextmcqoptions"/>
      </w:pPr>
      <w:r>
        <w:rPr>
          <w:rStyle w:val="Cquestionpartlabelbold"/>
        </w:rPr>
        <w:t>A</w:t>
      </w:r>
      <w:r w:rsidR="00750777" w:rsidRPr="00750777">
        <w:tab/>
      </w:r>
    </w:p>
    <w:p w14:paraId="6EEBB143" w14:textId="1A5AC057" w:rsidR="00BB1FB9" w:rsidRPr="000D5E9B" w:rsidRDefault="00BB1FB9" w:rsidP="00750777">
      <w:pPr>
        <w:pStyle w:val="Pquestiontextmainstem"/>
      </w:pPr>
      <w:r w:rsidRPr="000D5E9B">
        <w:t>Distance walked</w:t>
      </w:r>
      <w:r w:rsidR="00701580">
        <w:t>: </w:t>
      </w:r>
      <w:r w:rsidR="0036044A">
        <w:t xml:space="preserve"> </w:t>
      </w:r>
      <w:r w:rsidRPr="000D5E9B">
        <w:t>4</w:t>
      </w:r>
      <w:r w:rsidR="0036044A">
        <w:t>5</w:t>
      </w:r>
      <w:r w:rsidRPr="000D5E9B">
        <w:t>0 m</w:t>
      </w:r>
    </w:p>
    <w:p w14:paraId="42C4DEE1" w14:textId="2A73C933" w:rsidR="00571859" w:rsidRPr="001E2365" w:rsidRDefault="00BB1FB9" w:rsidP="00750777">
      <w:pPr>
        <w:pStyle w:val="Pquestiontextmainstem"/>
      </w:pPr>
      <w:r w:rsidRPr="000D5E9B">
        <w:t>4</w:t>
      </w:r>
      <w:r w:rsidR="0036044A">
        <w:t>5</w:t>
      </w:r>
      <w:r w:rsidRPr="000D5E9B">
        <w:t xml:space="preserve">0 m ÷ </w:t>
      </w:r>
      <w:r w:rsidR="0036044A">
        <w:t>3</w:t>
      </w:r>
      <w:r w:rsidRPr="000D5E9B">
        <w:t xml:space="preserve">0 minutes </w:t>
      </w:r>
      <w:r w:rsidR="0036044A">
        <w:t>= 15</w:t>
      </w:r>
      <w:r w:rsidRPr="000D5E9B">
        <w:t xml:space="preserve"> metres per minute </w:t>
      </w:r>
    </w:p>
    <w:p w14:paraId="4A3207C2" w14:textId="4FA828A2" w:rsidR="00B2036D" w:rsidRPr="00372314" w:rsidRDefault="00357182" w:rsidP="00C3004D">
      <w:pPr>
        <w:pStyle w:val="Pquestionheadingmc"/>
        <w:spacing w:before="120"/>
      </w:pPr>
      <w:r>
        <w:t>Question 10</w:t>
      </w:r>
      <w:r w:rsidR="00750777" w:rsidRPr="00750777">
        <w:tab/>
      </w:r>
      <w:r w:rsidR="004267D0">
        <w:t>[4.</w:t>
      </w:r>
      <w:r w:rsidR="003C04AC">
        <w:t>7</w:t>
      </w:r>
      <w:r w:rsidR="00022375">
        <w:t>]</w:t>
      </w:r>
    </w:p>
    <w:p w14:paraId="7C606D32" w14:textId="0172314E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750777" w:rsidRPr="00750777">
        <w:tab/>
      </w:r>
    </w:p>
    <w:p w14:paraId="6FE52E1D" w14:textId="117BE605" w:rsidR="00BB1FB9" w:rsidRPr="000D5E9B" w:rsidRDefault="0036044A" w:rsidP="00750777">
      <w:pPr>
        <w:pStyle w:val="Pquestiontextmainstem"/>
      </w:pPr>
      <w:r>
        <w:t>5</w:t>
      </w:r>
      <w:r w:rsidR="00BB1FB9" w:rsidRPr="000D5E9B">
        <w:t xml:space="preserve">00 g × </w:t>
      </w:r>
      <w:r>
        <w:t>2</w:t>
      </w:r>
      <w:r w:rsidR="00BB1FB9" w:rsidRPr="000D5E9B">
        <w:t xml:space="preserve"> = 1000 g = 1</w:t>
      </w:r>
      <w:r w:rsidR="00197655">
        <w:t xml:space="preserve"> </w:t>
      </w:r>
      <w:r w:rsidR="00BB1FB9" w:rsidRPr="000D5E9B">
        <w:t>kg</w:t>
      </w:r>
    </w:p>
    <w:p w14:paraId="054B5E74" w14:textId="13BD0671" w:rsidR="00571859" w:rsidRDefault="00BB1FB9" w:rsidP="00750777">
      <w:pPr>
        <w:pStyle w:val="Pquestiontextmainstem"/>
      </w:pPr>
      <w:r w:rsidRPr="000D5E9B">
        <w:t>$</w:t>
      </w:r>
      <w:r w:rsidR="0036044A">
        <w:t>6</w:t>
      </w:r>
      <w:r w:rsidRPr="000D5E9B">
        <w:t xml:space="preserve"> × </w:t>
      </w:r>
      <w:r w:rsidR="0036044A">
        <w:t>2</w:t>
      </w:r>
      <w:r w:rsidRPr="000D5E9B">
        <w:t xml:space="preserve"> = $1</w:t>
      </w:r>
      <w:r w:rsidR="0036044A">
        <w:t>2</w:t>
      </w:r>
    </w:p>
    <w:p w14:paraId="28F6314F" w14:textId="293E103C" w:rsidR="00502A7B" w:rsidRDefault="006E23AF" w:rsidP="00C3004D">
      <w:pPr>
        <w:pStyle w:val="Psectionresults"/>
        <w:spacing w:before="0" w:after="0"/>
      </w:pPr>
      <w:r>
        <w:t>Multiple-choice total mark</w:t>
      </w:r>
      <w:r w:rsidR="00701580">
        <w:t>s:</w:t>
      </w:r>
      <w:r w:rsidR="001E2365">
        <w:t xml:space="preserve"> </w:t>
      </w:r>
      <w:r>
        <w:t>1</w:t>
      </w:r>
      <w:r w:rsidR="00881D83">
        <w:t>0</w:t>
      </w:r>
    </w:p>
    <w:p w14:paraId="07CE6CAF" w14:textId="77777777" w:rsidR="00502A7B" w:rsidRDefault="00502A7B" w:rsidP="00C3004D">
      <w:pPr>
        <w:pStyle w:val="Psectionheading"/>
        <w:spacing w:after="120"/>
      </w:pPr>
      <w:r>
        <w:t>Short answer section</w:t>
      </w:r>
    </w:p>
    <w:p w14:paraId="7D2583C8" w14:textId="52361D53" w:rsidR="004267D0" w:rsidRPr="00A07593" w:rsidRDefault="004267D0" w:rsidP="004267D0">
      <w:pPr>
        <w:pStyle w:val="Pquestionheadingsx1stafterhead"/>
      </w:pPr>
      <w:r w:rsidRPr="00A07593">
        <w:t>Question 1</w:t>
      </w:r>
      <w:r w:rsidR="009C683F">
        <w:t>1</w:t>
      </w:r>
      <w:r w:rsidR="00750777" w:rsidRPr="00750777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1</w:t>
      </w:r>
      <w:r w:rsidR="00BE4C6E">
        <w:t>, 4.2</w:t>
      </w:r>
      <w:r w:rsidRPr="00A07593">
        <w:t>]</w:t>
      </w:r>
    </w:p>
    <w:p w14:paraId="15897A2C" w14:textId="60245001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a)</w:t>
      </w:r>
      <w:r w:rsidR="00750777" w:rsidRPr="00750777">
        <w:tab/>
      </w:r>
      <w:r w:rsidR="00197655">
        <w:t>(</w:t>
      </w:r>
      <w:r w:rsidRPr="000D5E9B">
        <w:t>red</w:t>
      </w:r>
      <w:r w:rsidR="00197655">
        <w:t xml:space="preserve"> snakes)</w:t>
      </w:r>
      <w:r w:rsidR="00701580">
        <w:t> : </w:t>
      </w:r>
      <w:r w:rsidR="00197655">
        <w:t>(</w:t>
      </w:r>
      <w:r w:rsidRPr="000D5E9B">
        <w:t xml:space="preserve">yellow </w:t>
      </w:r>
      <w:r w:rsidR="00197655">
        <w:t>snakes) is</w:t>
      </w:r>
      <w:r w:rsidRPr="000D5E9B">
        <w:t xml:space="preserve"> </w:t>
      </w:r>
      <w:r w:rsidR="0036044A">
        <w:t>5</w:t>
      </w:r>
      <w:r w:rsidR="00701580">
        <w:t> : </w:t>
      </w:r>
      <w:r w:rsidR="0036044A">
        <w:t>7</w:t>
      </w:r>
    </w:p>
    <w:p w14:paraId="3F114956" w14:textId="7AF527CA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b)</w:t>
      </w:r>
      <w:r w:rsidR="00750777" w:rsidRPr="00750777">
        <w:tab/>
      </w:r>
      <w:r w:rsidRPr="000D5E9B">
        <w:t xml:space="preserve">green = </w:t>
      </w:r>
      <w:r w:rsidR="0036044A">
        <w:t>3</w:t>
      </w:r>
      <w:r w:rsidRPr="000D5E9B">
        <w:t>, total = 1</w:t>
      </w:r>
      <w:r w:rsidR="0036044A">
        <w:t>5</w:t>
      </w:r>
      <w:r w:rsidR="00197655">
        <w:br/>
      </w:r>
      <w:r w:rsidR="0036044A" w:rsidRPr="006C0366">
        <w:rPr>
          <w:position w:val="-24"/>
          <w:sz w:val="20"/>
        </w:rPr>
        <w:object w:dxaOrig="1340" w:dyaOrig="620" w14:anchorId="22719887">
          <v:shape id="_x0000_i1027" type="#_x0000_t75" style="width:66.75pt;height:30.75pt" o:ole="">
            <v:imagedata r:id="rId11" o:title=""/>
          </v:shape>
          <o:OLEObject Type="Embed" ProgID="Equation.DSMT4" ShapeID="_x0000_i1027" DrawAspect="Content" ObjectID="_1540565148" r:id="rId12"/>
        </w:object>
      </w:r>
      <w:r w:rsidRPr="000D5E9B">
        <w:t xml:space="preserve">% </w:t>
      </w:r>
    </w:p>
    <w:p w14:paraId="35A2DAD6" w14:textId="56F50890" w:rsidR="003C04AC" w:rsidRPr="00293326" w:rsidRDefault="00750777" w:rsidP="00197655">
      <w:pPr>
        <w:pStyle w:val="Pquestiontextpartsa"/>
      </w:pPr>
      <w:r w:rsidRPr="00750777">
        <w:rPr>
          <w:rStyle w:val="Cquestionpartlabelbold"/>
        </w:rPr>
        <w:t>(c)</w:t>
      </w:r>
      <w:r w:rsidRPr="00750777">
        <w:tab/>
      </w:r>
      <w:r w:rsidR="00BB1FB9" w:rsidRPr="000D5E9B">
        <w:t>One possible answer</w:t>
      </w:r>
      <w:r w:rsidR="00701580">
        <w:t>:</w:t>
      </w:r>
      <w:r w:rsidR="00BB1FB9" w:rsidRPr="000D5E9B">
        <w:t xml:space="preserve"> </w:t>
      </w:r>
      <w:r w:rsidR="0036044A">
        <w:t>5</w:t>
      </w:r>
      <w:r w:rsidR="00701580">
        <w:t> : </w:t>
      </w:r>
      <w:r w:rsidR="0036044A">
        <w:t>7</w:t>
      </w:r>
      <w:r w:rsidR="00BB1FB9" w:rsidRPr="000D5E9B">
        <w:t xml:space="preserve"> </w:t>
      </w:r>
      <w:r w:rsidR="0036044A">
        <w:t>is equivalent to</w:t>
      </w:r>
      <w:r w:rsidR="00BB1FB9" w:rsidRPr="000D5E9B">
        <w:t xml:space="preserve"> </w:t>
      </w:r>
      <w:r w:rsidR="00A0161F">
        <w:t>10</w:t>
      </w:r>
      <w:r w:rsidR="00701580">
        <w:t> : </w:t>
      </w:r>
      <w:r w:rsidR="00A0161F">
        <w:t>1</w:t>
      </w:r>
      <w:r w:rsidR="00BB1FB9" w:rsidRPr="000D5E9B">
        <w:t>4</w:t>
      </w:r>
    </w:p>
    <w:p w14:paraId="7A2BA4F1" w14:textId="0334E17D" w:rsidR="004267D0" w:rsidRPr="00A07593" w:rsidRDefault="004267D0" w:rsidP="00881D83">
      <w:pPr>
        <w:pStyle w:val="Pquestionheadingsx"/>
        <w:spacing w:before="120"/>
      </w:pPr>
      <w:r w:rsidRPr="00A07593">
        <w:t>Question 1</w:t>
      </w:r>
      <w:r w:rsidR="009C683F">
        <w:t>2</w:t>
      </w:r>
      <w:r w:rsidR="00750777" w:rsidRPr="00750777">
        <w:tab/>
      </w:r>
      <w:r w:rsidR="00BE4C6E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Pr="00A07593">
        <w:t>2]</w:t>
      </w:r>
    </w:p>
    <w:p w14:paraId="3AD9367A" w14:textId="3DA9CE14" w:rsidR="00904946" w:rsidRDefault="00BB1FB9" w:rsidP="00904946">
      <w:pPr>
        <w:pStyle w:val="Pquestiontextpartsa"/>
      </w:pPr>
      <w:r w:rsidRPr="00197655">
        <w:rPr>
          <w:rStyle w:val="Cquestionpartlabelbold"/>
        </w:rPr>
        <w:t>(a)</w:t>
      </w:r>
      <w:r w:rsidR="00750777" w:rsidRPr="00750777">
        <w:tab/>
      </w:r>
      <w:r w:rsidR="00A0161F" w:rsidRPr="006C0366">
        <w:rPr>
          <w:position w:val="-24"/>
          <w:sz w:val="20"/>
        </w:rPr>
        <w:object w:dxaOrig="340" w:dyaOrig="620" w14:anchorId="280E8E60">
          <v:shape id="_x0000_i1028" type="#_x0000_t75" style="width:17.25pt;height:30.75pt" o:ole="">
            <v:imagedata r:id="rId13" o:title=""/>
          </v:shape>
          <o:OLEObject Type="Embed" ProgID="Equation.DSMT4" ShapeID="_x0000_i1028" DrawAspect="Content" ObjectID="_1540565149" r:id="rId14"/>
        </w:object>
      </w:r>
      <w:r w:rsidR="00A0161F" w:rsidRPr="009651CF">
        <w:t xml:space="preserve"> : 6</w:t>
      </w:r>
      <w:r w:rsidR="00A0161F">
        <w:br/>
      </w:r>
      <w:r w:rsidR="001C588C" w:rsidRPr="006C0366">
        <w:rPr>
          <w:b/>
          <w:position w:val="-24"/>
          <w:sz w:val="20"/>
        </w:rPr>
        <w:object w:dxaOrig="480" w:dyaOrig="620" w14:anchorId="1CFEAD6F">
          <v:shape id="_x0000_i1029" type="#_x0000_t75" style="width:24pt;height:30.75pt" o:ole="">
            <v:imagedata r:id="rId15" o:title=""/>
          </v:shape>
          <o:OLEObject Type="Embed" ProgID="Equation.DSMT4" ShapeID="_x0000_i1029" DrawAspect="Content" ObjectID="_1540565150" r:id="rId16"/>
        </w:object>
      </w:r>
      <w:r w:rsidR="00904946">
        <w:rPr>
          <w:rStyle w:val="Cquestionpartlabelbold"/>
        </w:rPr>
        <w:br/>
      </w:r>
      <w:r w:rsidR="00A0161F">
        <w:t>3</w:t>
      </w:r>
      <w:r w:rsidR="00701580">
        <w:t> : </w:t>
      </w:r>
      <w:r w:rsidRPr="000D5E9B">
        <w:t>1</w:t>
      </w:r>
      <w:r w:rsidR="00A0161F">
        <w:t>2</w:t>
      </w:r>
      <w:r w:rsidR="00904946">
        <w:br/>
      </w:r>
      <w:r w:rsidRPr="000D5E9B">
        <w:t>1</w:t>
      </w:r>
      <w:r w:rsidR="00701580">
        <w:t> : </w:t>
      </w:r>
      <w:r w:rsidR="00A0161F">
        <w:t>4</w:t>
      </w:r>
    </w:p>
    <w:p w14:paraId="589D341B" w14:textId="77777777" w:rsidR="001C588C" w:rsidRDefault="00BB1FB9" w:rsidP="001A45A8">
      <w:pPr>
        <w:pStyle w:val="Pquestiontextpartsa"/>
      </w:pPr>
      <w:r w:rsidRPr="00197655">
        <w:rPr>
          <w:rStyle w:val="Cquestionpartlabelbold"/>
        </w:rPr>
        <w:t>(b)</w:t>
      </w:r>
      <w:r w:rsidR="00750777" w:rsidRPr="00750777">
        <w:tab/>
      </w:r>
      <w:r w:rsidRPr="000D5E9B">
        <w:t xml:space="preserve">Total </w:t>
      </w:r>
      <w:r w:rsidR="00A0161F">
        <w:t>mass</w:t>
      </w:r>
      <w:r w:rsidRPr="000D5E9B">
        <w:t xml:space="preserve"> of fruit</w:t>
      </w:r>
      <w:r w:rsidR="00701580">
        <w:t>: </w:t>
      </w:r>
      <w:r w:rsidR="00A0161F" w:rsidRPr="006C0366">
        <w:rPr>
          <w:position w:val="-24"/>
          <w:sz w:val="20"/>
        </w:rPr>
        <w:object w:dxaOrig="340" w:dyaOrig="620" w14:anchorId="518FEBC9">
          <v:shape id="_x0000_i1030" type="#_x0000_t75" style="width:17.25pt;height:30.75pt" o:ole="">
            <v:imagedata r:id="rId17" o:title=""/>
          </v:shape>
          <o:OLEObject Type="Embed" ProgID="Equation.DSMT4" ShapeID="_x0000_i1030" DrawAspect="Content" ObjectID="_1540565151" r:id="rId18"/>
        </w:object>
      </w:r>
      <w:r w:rsidR="00A0161F" w:rsidRPr="009651CF">
        <w:t xml:space="preserve">+ 6 </w:t>
      </w:r>
      <w:r w:rsidR="001C588C">
        <w:t>+</w:t>
      </w:r>
      <w:r w:rsidR="00A0161F" w:rsidRPr="009651CF">
        <w:t xml:space="preserve"> </w:t>
      </w:r>
      <w:r w:rsidR="00A0161F" w:rsidRPr="006C0366">
        <w:rPr>
          <w:position w:val="-24"/>
          <w:sz w:val="20"/>
        </w:rPr>
        <w:object w:dxaOrig="340" w:dyaOrig="620" w14:anchorId="19555E3B">
          <v:shape id="_x0000_i1031" type="#_x0000_t75" style="width:17.25pt;height:30.75pt" o:ole="">
            <v:imagedata r:id="rId19" o:title=""/>
          </v:shape>
          <o:OLEObject Type="Embed" ProgID="Equation.DSMT4" ShapeID="_x0000_i1031" DrawAspect="Content" ObjectID="_1540565152" r:id="rId20"/>
        </w:object>
      </w:r>
      <w:r w:rsidR="00A0161F" w:rsidRPr="009651CF">
        <w:t xml:space="preserve"> = 9 kg</w:t>
      </w:r>
    </w:p>
    <w:p w14:paraId="4A91BA41" w14:textId="45C5F9C2" w:rsidR="001C588C" w:rsidRDefault="006015E0" w:rsidP="001A45A8">
      <w:pPr>
        <w:pStyle w:val="Pquestiontextpartsa"/>
      </w:pPr>
      <w:r>
        <w:rPr>
          <w:sz w:val="20"/>
        </w:rPr>
        <w:tab/>
      </w:r>
      <w:r w:rsidR="00A0161F" w:rsidRPr="006C0366">
        <w:rPr>
          <w:position w:val="-24"/>
          <w:sz w:val="20"/>
        </w:rPr>
        <w:object w:dxaOrig="340" w:dyaOrig="620" w14:anchorId="29B52C2B">
          <v:shape id="_x0000_i1032" type="#_x0000_t75" style="width:17.25pt;height:30.75pt" o:ole="">
            <v:imagedata r:id="rId21" o:title=""/>
          </v:shape>
          <o:OLEObject Type="Embed" ProgID="Equation.DSMT4" ShapeID="_x0000_i1032" DrawAspect="Content" ObjectID="_1540565153" r:id="rId22"/>
        </w:object>
      </w:r>
      <w:r w:rsidR="00A0161F" w:rsidRPr="009651CF">
        <w:t xml:space="preserve"> : 9</w:t>
      </w:r>
    </w:p>
    <w:p w14:paraId="57360610" w14:textId="570B728D" w:rsidR="001C588C" w:rsidRDefault="006015E0" w:rsidP="001A45A8">
      <w:pPr>
        <w:pStyle w:val="Pquestiontextpartsa"/>
      </w:pPr>
      <w:r>
        <w:rPr>
          <w:sz w:val="20"/>
        </w:rPr>
        <w:tab/>
      </w:r>
      <w:r w:rsidR="001C588C" w:rsidRPr="006C0366">
        <w:rPr>
          <w:position w:val="-24"/>
          <w:sz w:val="20"/>
        </w:rPr>
        <w:object w:dxaOrig="480" w:dyaOrig="620" w14:anchorId="49C7536C">
          <v:shape id="_x0000_i1033" type="#_x0000_t75" style="width:24pt;height:30.75pt" o:ole="">
            <v:imagedata r:id="rId23" o:title=""/>
          </v:shape>
          <o:OLEObject Type="Embed" ProgID="Equation.DSMT4" ShapeID="_x0000_i1033" DrawAspect="Content" ObjectID="_1540565154" r:id="rId24"/>
        </w:object>
      </w:r>
      <w:r w:rsidR="00BB1FB9" w:rsidRPr="000D5E9B">
        <w:t xml:space="preserve"> </w:t>
      </w:r>
    </w:p>
    <w:p w14:paraId="053E4B90" w14:textId="6D366B5A" w:rsidR="001C588C" w:rsidRDefault="006015E0" w:rsidP="001A45A8">
      <w:pPr>
        <w:pStyle w:val="Pquestiontextpartsa"/>
      </w:pPr>
      <w:r>
        <w:tab/>
      </w:r>
      <w:r w:rsidR="00A0161F">
        <w:t>3</w:t>
      </w:r>
      <w:r w:rsidR="00701580">
        <w:t> : </w:t>
      </w:r>
      <w:r w:rsidR="00A0161F">
        <w:t>18</w:t>
      </w:r>
    </w:p>
    <w:p w14:paraId="000EB791" w14:textId="5BC15D9F" w:rsidR="00BB1FB9" w:rsidRPr="000D5E9B" w:rsidRDefault="006015E0" w:rsidP="001A45A8">
      <w:pPr>
        <w:pStyle w:val="Pquestiontextpartsa"/>
      </w:pPr>
      <w:r>
        <w:tab/>
      </w:r>
      <w:r w:rsidR="00BB1FB9" w:rsidRPr="000D5E9B">
        <w:t>1</w:t>
      </w:r>
      <w:r w:rsidR="00701580">
        <w:t> : </w:t>
      </w:r>
      <w:r w:rsidR="00A0161F">
        <w:t>6</w:t>
      </w:r>
    </w:p>
    <w:p w14:paraId="74269A5F" w14:textId="77777777" w:rsidR="001C588C" w:rsidRDefault="00BB1FB9" w:rsidP="00904946">
      <w:pPr>
        <w:pStyle w:val="Pquestiontextpartsa"/>
      </w:pPr>
      <w:r w:rsidRPr="00197655">
        <w:rPr>
          <w:rStyle w:val="Cquestionpartlabelbold"/>
        </w:rPr>
        <w:lastRenderedPageBreak/>
        <w:t>(c)</w:t>
      </w:r>
      <w:r w:rsidR="00750777" w:rsidRPr="00750777">
        <w:tab/>
      </w:r>
      <w:r w:rsidR="00A0161F" w:rsidRPr="00A0161F">
        <w:t>Mass of p</w:t>
      </w:r>
      <w:r w:rsidRPr="00A0161F">
        <w:t>ineapple</w:t>
      </w:r>
      <w:r w:rsidRPr="000D5E9B">
        <w:t xml:space="preserve"> + pear = </w:t>
      </w:r>
      <w:r w:rsidR="00A0161F" w:rsidRPr="006C0366">
        <w:rPr>
          <w:position w:val="-24"/>
          <w:sz w:val="20"/>
        </w:rPr>
        <w:object w:dxaOrig="340" w:dyaOrig="620" w14:anchorId="2CFD63B5">
          <v:shape id="_x0000_i1034" type="#_x0000_t75" style="width:17.25pt;height:30.75pt" o:ole="">
            <v:imagedata r:id="rId25" o:title=""/>
          </v:shape>
          <o:OLEObject Type="Embed" ProgID="Equation.DSMT4" ShapeID="_x0000_i1034" DrawAspect="Content" ObjectID="_1540565155" r:id="rId26"/>
        </w:object>
      </w:r>
      <w:r w:rsidR="00A0161F" w:rsidRPr="009651CF">
        <w:t xml:space="preserve"> + 6 = </w:t>
      </w:r>
      <w:r w:rsidR="00A0161F" w:rsidRPr="006C0366">
        <w:rPr>
          <w:position w:val="-24"/>
          <w:sz w:val="20"/>
        </w:rPr>
        <w:object w:dxaOrig="380" w:dyaOrig="620" w14:anchorId="0FE6E91A">
          <v:shape id="_x0000_i1035" type="#_x0000_t75" style="width:18.75pt;height:30.75pt" o:ole="">
            <v:imagedata r:id="rId27" o:title=""/>
          </v:shape>
          <o:OLEObject Type="Embed" ProgID="Equation.DSMT4" ShapeID="_x0000_i1035" DrawAspect="Content" ObjectID="_1540565156" r:id="rId28"/>
        </w:object>
      </w:r>
      <w:r w:rsidR="00A0161F" w:rsidRPr="009651CF">
        <w:t xml:space="preserve"> </w:t>
      </w:r>
      <w:r w:rsidRPr="000D5E9B">
        <w:t>kg</w:t>
      </w:r>
      <w:r w:rsidR="00904946">
        <w:br/>
      </w:r>
      <w:r w:rsidRPr="000D5E9B">
        <w:rPr>
          <w:position w:val="-24"/>
        </w:rPr>
        <w:object w:dxaOrig="380" w:dyaOrig="620" w14:anchorId="62E9EA16">
          <v:shape id="_x0000_i1036" type="#_x0000_t75" style="width:18.75pt;height:30.75pt" o:ole="">
            <v:imagedata r:id="rId29" o:title=""/>
          </v:shape>
          <o:OLEObject Type="Embed" ProgID="Equation.3" ShapeID="_x0000_i1036" DrawAspect="Content" ObjectID="_1540565157" r:id="rId30"/>
        </w:object>
      </w:r>
      <w:r w:rsidR="00701580">
        <w:t> : </w:t>
      </w:r>
      <w:r w:rsidR="00A0161F">
        <w:t>9</w:t>
      </w:r>
    </w:p>
    <w:p w14:paraId="785D7A5E" w14:textId="77777777" w:rsidR="001C588C" w:rsidRDefault="001C588C" w:rsidP="00904946">
      <w:pPr>
        <w:pStyle w:val="Pquestiontextpartsa"/>
      </w:pPr>
      <w:r>
        <w:tab/>
      </w:r>
      <w:r w:rsidRPr="006C0366">
        <w:rPr>
          <w:position w:val="-24"/>
          <w:sz w:val="20"/>
        </w:rPr>
        <w:object w:dxaOrig="580" w:dyaOrig="620" w14:anchorId="13D09D98">
          <v:shape id="_x0000_i1037" type="#_x0000_t75" style="width:29.25pt;height:30.75pt" o:ole="">
            <v:imagedata r:id="rId31" o:title=""/>
          </v:shape>
          <o:OLEObject Type="Embed" ProgID="Equation.DSMT4" ShapeID="_x0000_i1037" DrawAspect="Content" ObjectID="_1540565158" r:id="rId32"/>
        </w:object>
      </w:r>
      <w:r>
        <w:t xml:space="preserve"> </w:t>
      </w:r>
      <w:r w:rsidR="00904946">
        <w:br/>
      </w:r>
      <w:r w:rsidR="00BB1FB9" w:rsidRPr="000D5E9B">
        <w:t>15</w:t>
      </w:r>
      <w:r w:rsidR="00701580">
        <w:t> : </w:t>
      </w:r>
      <w:r w:rsidR="00A0161F">
        <w:t>18</w:t>
      </w:r>
    </w:p>
    <w:p w14:paraId="1299F396" w14:textId="0202A996" w:rsidR="00BB1FB9" w:rsidRPr="000D5E9B" w:rsidRDefault="001C588C" w:rsidP="00904946">
      <w:pPr>
        <w:pStyle w:val="Pquestiontextpartsa"/>
      </w:pPr>
      <w:r>
        <w:tab/>
      </w:r>
      <w:r w:rsidR="00904946" w:rsidRPr="000D5E9B">
        <w:t xml:space="preserve"> </w:t>
      </w:r>
      <w:r w:rsidR="00A0161F">
        <w:t>5</w:t>
      </w:r>
      <w:r w:rsidR="00701580">
        <w:t> : </w:t>
      </w:r>
      <w:r w:rsidR="00A0161F">
        <w:t>6</w:t>
      </w:r>
    </w:p>
    <w:p w14:paraId="634A12DB" w14:textId="0CA78670" w:rsidR="004267D0" w:rsidRPr="00A07593" w:rsidRDefault="004267D0" w:rsidP="00881D83">
      <w:pPr>
        <w:pStyle w:val="Pquestionheadingsx"/>
        <w:spacing w:before="120"/>
      </w:pPr>
      <w:r w:rsidRPr="00A07593">
        <w:t>Question 1</w:t>
      </w:r>
      <w:r w:rsidR="009C683F">
        <w:t>3</w:t>
      </w:r>
      <w:r w:rsidR="00750777" w:rsidRPr="00750777">
        <w:tab/>
      </w:r>
      <w:r w:rsidR="00BE4C6E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4</w:t>
      </w:r>
      <w:r w:rsidRPr="00A07593">
        <w:t>]</w:t>
      </w:r>
    </w:p>
    <w:p w14:paraId="0EEE588E" w14:textId="1CBF4C66" w:rsidR="00BE4C6E" w:rsidRPr="00293326" w:rsidRDefault="00BE4C6E" w:rsidP="00197655">
      <w:pPr>
        <w:pStyle w:val="Pquestiontextpartsa"/>
      </w:pPr>
      <w:r w:rsidRPr="00E257AA">
        <w:rPr>
          <w:rStyle w:val="Cquestionpartlabelbold"/>
        </w:rPr>
        <w:t>(a)</w:t>
      </w:r>
      <w:r w:rsidR="00750777" w:rsidRPr="00750777">
        <w:tab/>
      </w:r>
      <w:r w:rsidR="00A0161F">
        <w:t>5</w:t>
      </w:r>
      <w:r w:rsidR="00904946">
        <w:t> </w:t>
      </w:r>
      <w:r w:rsidR="00701580">
        <w:t>: </w:t>
      </w:r>
      <w:r w:rsidR="00A0161F">
        <w:t>4</w:t>
      </w:r>
      <w:r w:rsidR="00A0161F">
        <w:br/>
      </w:r>
      <w:r w:rsidR="00A0161F" w:rsidRPr="006C0366">
        <w:rPr>
          <w:position w:val="-24"/>
          <w:sz w:val="20"/>
        </w:rPr>
        <w:object w:dxaOrig="440" w:dyaOrig="620" w14:anchorId="4CA68FA1">
          <v:shape id="_x0000_i1038" type="#_x0000_t75" style="width:21.75pt;height:30.75pt" o:ole="">
            <v:imagedata r:id="rId33" o:title=""/>
          </v:shape>
          <o:OLEObject Type="Embed" ProgID="Equation.DSMT4" ShapeID="_x0000_i1038" DrawAspect="Content" ObjectID="_1540565159" r:id="rId34"/>
        </w:object>
      </w:r>
      <w:r w:rsidR="00A0161F" w:rsidRPr="009651CF">
        <w:t xml:space="preserve"> or 1.25 : 1</w:t>
      </w:r>
    </w:p>
    <w:p w14:paraId="58406FF1" w14:textId="179629C9" w:rsidR="00BE4C6E" w:rsidRDefault="004D1F1B" w:rsidP="00197655">
      <w:pPr>
        <w:pStyle w:val="Pquestiontextpartsa"/>
      </w:pPr>
      <w:r w:rsidRPr="004D1F1B">
        <w:rPr>
          <w:rStyle w:val="Cquestionpartlabelbold"/>
        </w:rPr>
        <w:t>(b)</w:t>
      </w:r>
      <w:r w:rsidR="00750777" w:rsidRPr="00750777">
        <w:tab/>
      </w:r>
      <w:r w:rsidR="00BE4C6E" w:rsidRPr="00293326">
        <w:t>Mass of flour</w:t>
      </w:r>
      <w:r w:rsidR="001E2365">
        <w:t xml:space="preserve"> = </w:t>
      </w:r>
      <w:r w:rsidR="00BB1FB9" w:rsidRPr="000D5E9B">
        <w:t>1.</w:t>
      </w:r>
      <w:r w:rsidR="00A0161F">
        <w:t>2</w:t>
      </w:r>
      <w:r w:rsidR="00BB1FB9" w:rsidRPr="000D5E9B">
        <w:t xml:space="preserve">5 × </w:t>
      </w:r>
      <w:r w:rsidR="00A0161F">
        <w:t>6</w:t>
      </w:r>
      <w:r w:rsidR="00BB1FB9" w:rsidRPr="000D5E9B">
        <w:t>0 = 75 g</w:t>
      </w:r>
    </w:p>
    <w:p w14:paraId="2BC235C6" w14:textId="35A90EFF" w:rsidR="004267D0" w:rsidRPr="00A07593" w:rsidRDefault="004267D0" w:rsidP="00881D83">
      <w:pPr>
        <w:pStyle w:val="Pquestionheadingsx"/>
        <w:spacing w:before="120"/>
      </w:pPr>
      <w:r w:rsidRPr="00A07593">
        <w:t>Question 1</w:t>
      </w:r>
      <w:r w:rsidR="009C683F">
        <w:t>4</w:t>
      </w:r>
      <w:r w:rsidR="00750777" w:rsidRPr="00750777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3</w:t>
      </w:r>
      <w:r w:rsidRPr="00A07593">
        <w:t>]</w:t>
      </w:r>
    </w:p>
    <w:p w14:paraId="12F7FB45" w14:textId="70EE57F6" w:rsidR="00BB1FB9" w:rsidRPr="000D5E9B" w:rsidRDefault="00BE4C6E" w:rsidP="00197655">
      <w:pPr>
        <w:pStyle w:val="Pquestiontextpartsa"/>
      </w:pPr>
      <w:r w:rsidRPr="00E257AA">
        <w:rPr>
          <w:rStyle w:val="Cquestionpartlabelbold"/>
        </w:rPr>
        <w:t>(a)</w:t>
      </w:r>
      <w:r w:rsidR="00750777" w:rsidRPr="00750777">
        <w:tab/>
      </w:r>
      <w:r w:rsidR="00A0161F">
        <w:t>6</w:t>
      </w:r>
      <w:r w:rsidR="00BB1FB9" w:rsidRPr="000D5E9B">
        <w:t xml:space="preserve">00 ÷ </w:t>
      </w:r>
      <w:r w:rsidR="00A0161F">
        <w:t>6</w:t>
      </w:r>
      <w:r w:rsidR="00BB1FB9" w:rsidRPr="000D5E9B">
        <w:t>0 = 10 times</w:t>
      </w:r>
    </w:p>
    <w:p w14:paraId="4E6F3A24" w14:textId="7909DACC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b)</w:t>
      </w:r>
      <w:r w:rsidR="00750777" w:rsidRPr="00750777">
        <w:tab/>
      </w:r>
      <w:r w:rsidR="00A0161F">
        <w:t>6</w:t>
      </w:r>
      <w:r w:rsidRPr="000D5E9B">
        <w:t xml:space="preserve">00 ÷ </w:t>
      </w:r>
      <w:r w:rsidR="00A0161F">
        <w:t>2</w:t>
      </w:r>
      <w:r w:rsidRPr="000D5E9B">
        <w:t xml:space="preserve">0 = </w:t>
      </w:r>
      <w:r w:rsidR="00A0161F">
        <w:t>3</w:t>
      </w:r>
      <w:r w:rsidRPr="000D5E9B">
        <w:t>0 times</w:t>
      </w:r>
    </w:p>
    <w:p w14:paraId="1C165A23" w14:textId="64C01465" w:rsidR="00BB1FB9" w:rsidRPr="000D5E9B" w:rsidRDefault="00BB1FB9" w:rsidP="00197655">
      <w:pPr>
        <w:pStyle w:val="Pquestiontextpartsa"/>
      </w:pPr>
      <w:r w:rsidRPr="00197655">
        <w:rPr>
          <w:rStyle w:val="Cquestionpartlabelbold"/>
        </w:rPr>
        <w:t>(c)</w:t>
      </w:r>
      <w:r w:rsidR="00750777" w:rsidRPr="00750777">
        <w:tab/>
      </w:r>
      <w:r w:rsidR="00A0161F">
        <w:t>6</w:t>
      </w:r>
      <w:r w:rsidRPr="000D5E9B">
        <w:t xml:space="preserve">00 ÷ </w:t>
      </w:r>
      <w:r w:rsidR="00A0161F">
        <w:t>4</w:t>
      </w:r>
      <w:r w:rsidRPr="000D5E9B">
        <w:t xml:space="preserve">0 = </w:t>
      </w:r>
      <w:r w:rsidR="00A0161F">
        <w:t>1</w:t>
      </w:r>
      <w:r w:rsidRPr="000D5E9B">
        <w:t>5 times</w:t>
      </w:r>
    </w:p>
    <w:p w14:paraId="5495BB14" w14:textId="7E846F03" w:rsidR="004267D0" w:rsidRPr="00A07593" w:rsidRDefault="004267D0" w:rsidP="00BB1FB9">
      <w:pPr>
        <w:pStyle w:val="Pquestionheadingsx"/>
      </w:pPr>
      <w:r w:rsidRPr="00A07593">
        <w:t>Question 1</w:t>
      </w:r>
      <w:r w:rsidR="009C683F">
        <w:t>5</w:t>
      </w:r>
      <w:r w:rsidR="00750777" w:rsidRPr="00750777">
        <w:tab/>
      </w:r>
      <w:r w:rsidR="00FB2740" w:rsidRPr="00197655">
        <w:rPr>
          <w:rStyle w:val="Cmarkslabel"/>
        </w:rPr>
        <w:t>4</w:t>
      </w:r>
      <w:r w:rsidRPr="00197655">
        <w:rPr>
          <w:rStyle w:val="Cmarkslabel"/>
        </w:rPr>
        <w:t xml:space="preserve"> marks</w:t>
      </w:r>
      <w:r w:rsidR="00750777" w:rsidRPr="00750777">
        <w:tab/>
      </w:r>
      <w:r>
        <w:t>[4.4</w:t>
      </w:r>
      <w:r w:rsidRPr="00A07593">
        <w:t>]</w:t>
      </w:r>
    </w:p>
    <w:p w14:paraId="7CC6B54F" w14:textId="77777777" w:rsidR="001A45A8" w:rsidRDefault="004D1F1B" w:rsidP="005B5354">
      <w:pPr>
        <w:pStyle w:val="Pquestiontextpartsa"/>
      </w:pPr>
      <w:r w:rsidRPr="004D1F1B">
        <w:rPr>
          <w:rStyle w:val="Cquestionpartlabelbold"/>
        </w:rPr>
        <w:t>(a)</w:t>
      </w:r>
      <w:r w:rsidR="00750777" w:rsidRPr="00750777">
        <w:tab/>
      </w:r>
    </w:p>
    <w:p w14:paraId="2955FEF7" w14:textId="24317541" w:rsidR="00FE02C0" w:rsidRPr="00C17753" w:rsidRDefault="006015E0" w:rsidP="005B5354">
      <w:pPr>
        <w:pStyle w:val="Pquestiontextpartsa"/>
      </w:pPr>
      <w:r>
        <w:rPr>
          <w:noProof/>
        </w:rPr>
        <w:tab/>
      </w:r>
      <w:r w:rsidR="00BA1703">
        <w:rPr>
          <w:noProof/>
        </w:rPr>
        <w:pict w14:anchorId="14526B16">
          <v:shape id="_x0000_i1039" type="#_x0000_t75" style="width:138pt;height:89.25pt;visibility:visible;mso-wrap-style:square">
            <v:imagedata r:id="rId35" o:title="" grayscale="t"/>
          </v:shape>
        </w:pict>
      </w:r>
      <w:bookmarkStart w:id="0" w:name="_GoBack"/>
      <w:bookmarkEnd w:id="0"/>
      <w:r w:rsidR="005B5354">
        <w:rPr>
          <w:noProof/>
        </w:rPr>
        <w:br/>
      </w:r>
      <w:r w:rsidR="00750777" w:rsidRPr="00750777">
        <w:rPr>
          <w:rStyle w:val="Cmathsexpressions"/>
          <w:i/>
        </w:rPr>
        <w:t>a</w:t>
      </w:r>
      <w:r w:rsidR="00750777" w:rsidRPr="000D5E9B">
        <w:t xml:space="preserve"> = </w:t>
      </w:r>
      <w:r w:rsidR="001C588C">
        <w:t>4</w:t>
      </w:r>
      <w:r w:rsidR="00750777" w:rsidRPr="000D5E9B">
        <w:t xml:space="preserve"> × </w:t>
      </w:r>
      <w:r w:rsidR="001C588C">
        <w:t>4</w:t>
      </w:r>
      <w:r w:rsidR="00750777" w:rsidRPr="000D5E9B">
        <w:t xml:space="preserve"> = </w:t>
      </w:r>
      <w:r w:rsidR="001C588C">
        <w:t>16</w:t>
      </w:r>
    </w:p>
    <w:p w14:paraId="013BBB22" w14:textId="3698BA07" w:rsidR="009651CF" w:rsidRPr="00C17753" w:rsidRDefault="00FE02C0" w:rsidP="009651CF">
      <w:pPr>
        <w:pStyle w:val="Pquestiontextpartsa"/>
      </w:pPr>
      <w:r w:rsidRPr="00FE02C0">
        <w:rPr>
          <w:rStyle w:val="Cquestionpartlabelbold"/>
        </w:rPr>
        <w:t>(b)</w:t>
      </w:r>
      <w:r w:rsidR="00750777" w:rsidRPr="00750777">
        <w:tab/>
      </w:r>
      <w:r w:rsidR="009651CF">
        <w:br/>
      </w:r>
      <w:r w:rsidR="00BA1703">
        <w:rPr>
          <w:noProof/>
        </w:rPr>
        <w:pict w14:anchorId="1F7C80A1">
          <v:shape id="_x0000_i1040" type="#_x0000_t75" style="width:134.25pt;height:91.5pt;visibility:visible;mso-wrap-style:square">
            <v:imagedata r:id="rId36" o:title="" grayscale="t"/>
          </v:shape>
        </w:pict>
      </w:r>
      <w:r w:rsidR="009651CF">
        <w:rPr>
          <w:noProof/>
        </w:rPr>
        <w:br/>
      </w:r>
      <w:r w:rsidR="009651CF" w:rsidRPr="009651CF">
        <w:rPr>
          <w:rStyle w:val="Cmathsexpressions"/>
          <w:i/>
          <w:iCs/>
        </w:rPr>
        <w:t>a</w:t>
      </w:r>
      <w:r w:rsidR="009651CF" w:rsidRPr="009651CF">
        <w:t xml:space="preserve"> = 12 ÷ 3 = 4</w:t>
      </w:r>
    </w:p>
    <w:p w14:paraId="0F36D96B" w14:textId="7E25892C" w:rsidR="004267D0" w:rsidRPr="00A07593" w:rsidRDefault="004267D0" w:rsidP="004267D0">
      <w:pPr>
        <w:pStyle w:val="Pquestionheadingsx"/>
      </w:pPr>
      <w:r w:rsidRPr="00A07593">
        <w:t>Question 1</w:t>
      </w:r>
      <w:r w:rsidR="009C683F">
        <w:t>6</w:t>
      </w:r>
      <w:r w:rsidR="00750777" w:rsidRPr="00750777">
        <w:tab/>
      </w:r>
      <w:r w:rsidR="00BE4C6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5</w:t>
      </w:r>
      <w:r w:rsidRPr="00A07593">
        <w:t>]</w:t>
      </w:r>
    </w:p>
    <w:p w14:paraId="5669ECCD" w14:textId="426800C5" w:rsidR="00750777" w:rsidRPr="000D5E9B" w:rsidRDefault="00750777" w:rsidP="00904946">
      <w:pPr>
        <w:pStyle w:val="Pquestiontextpartsa"/>
      </w:pPr>
      <w:r w:rsidRPr="00750777">
        <w:rPr>
          <w:rStyle w:val="Cquestionpartlabelbold"/>
        </w:rPr>
        <w:t>(a)</w:t>
      </w:r>
      <w:r w:rsidRPr="00750777">
        <w:tab/>
      </w:r>
      <w:r w:rsidR="009651CF">
        <w:t>2</w:t>
      </w:r>
      <w:r w:rsidRPr="000D5E9B">
        <w:t xml:space="preserve"> m </w:t>
      </w:r>
      <w:r w:rsidR="00904946">
        <w:t xml:space="preserve">= </w:t>
      </w:r>
      <w:r w:rsidR="009651CF">
        <w:t>2</w:t>
      </w:r>
      <w:r w:rsidR="00904946">
        <w:t>00 cm</w:t>
      </w:r>
      <w:r w:rsidRPr="000D5E9B">
        <w:br/>
      </w:r>
      <w:r w:rsidR="00957AA3">
        <w:t>R</w:t>
      </w:r>
      <w:r w:rsidR="00904946">
        <w:t xml:space="preserve">atio </w:t>
      </w:r>
      <w:r w:rsidR="00957AA3">
        <w:t>of</w:t>
      </w:r>
      <w:r w:rsidRPr="000D5E9B">
        <w:t xml:space="preserve"> </w:t>
      </w:r>
      <w:r w:rsidR="009651CF">
        <w:t>5</w:t>
      </w:r>
      <w:r w:rsidRPr="000D5E9B">
        <w:t xml:space="preserve"> cm</w:t>
      </w:r>
      <w:r w:rsidR="00701580">
        <w:t> : </w:t>
      </w:r>
      <w:r w:rsidR="009651CF">
        <w:t>2</w:t>
      </w:r>
      <w:r w:rsidRPr="000D5E9B">
        <w:t xml:space="preserve">00 cm </w:t>
      </w:r>
      <w:r w:rsidRPr="000D5E9B">
        <w:br/>
      </w:r>
      <w:r w:rsidR="00957AA3">
        <w:t xml:space="preserve">is </w:t>
      </w:r>
      <w:r w:rsidRPr="000D5E9B">
        <w:t>1</w:t>
      </w:r>
      <w:r w:rsidR="00701580">
        <w:t> : </w:t>
      </w:r>
      <w:r w:rsidR="009651CF">
        <w:t>4</w:t>
      </w:r>
      <w:r w:rsidR="00904946">
        <w:t>0</w:t>
      </w:r>
    </w:p>
    <w:p w14:paraId="10A63442" w14:textId="3028E01C" w:rsidR="00750777" w:rsidRPr="000D5E9B" w:rsidRDefault="00750777" w:rsidP="00904946">
      <w:pPr>
        <w:pStyle w:val="Pquestiontextpartsa"/>
      </w:pPr>
      <w:r w:rsidRPr="00750777">
        <w:rPr>
          <w:rStyle w:val="Cquestionpartlabelbold"/>
        </w:rPr>
        <w:t>(b)</w:t>
      </w:r>
      <w:r w:rsidRPr="00750777">
        <w:tab/>
      </w:r>
      <w:r w:rsidR="009651CF">
        <w:t>The scale factor is 4</w:t>
      </w:r>
      <w:r w:rsidRPr="000D5E9B">
        <w:t>0.</w:t>
      </w:r>
    </w:p>
    <w:p w14:paraId="18C03085" w14:textId="10750CCD" w:rsidR="00BE4C6E" w:rsidRPr="00293326" w:rsidRDefault="00750777" w:rsidP="00904946">
      <w:pPr>
        <w:pStyle w:val="Pquestiontextpartsa"/>
      </w:pPr>
      <w:r w:rsidRPr="00750777">
        <w:rPr>
          <w:rStyle w:val="Cquestionpartlabelbold"/>
        </w:rPr>
        <w:t>(c)</w:t>
      </w:r>
      <w:r w:rsidRPr="00750777">
        <w:tab/>
      </w:r>
      <w:r w:rsidRPr="000D5E9B">
        <w:t>1</w:t>
      </w:r>
      <w:r w:rsidR="00701580">
        <w:t> : </w:t>
      </w:r>
      <w:r w:rsidR="009651CF">
        <w:t>4</w:t>
      </w:r>
      <w:r w:rsidRPr="000D5E9B">
        <w:t xml:space="preserve">0 </w:t>
      </w:r>
      <w:r w:rsidR="00904946">
        <w:t>is equivalent to</w:t>
      </w:r>
      <w:r w:rsidR="009651CF">
        <w:t xml:space="preserve"> 10</w:t>
      </w:r>
      <w:r w:rsidRPr="000D5E9B">
        <w:t>0 mm</w:t>
      </w:r>
      <w:r w:rsidR="00701580">
        <w:t> : </w:t>
      </w:r>
      <w:r w:rsidRPr="000D5E9B">
        <w:t>actual size, so</w:t>
      </w:r>
      <w:r w:rsidR="00904946">
        <w:br/>
      </w:r>
      <w:r w:rsidR="009651CF">
        <w:t>actual size = 4</w:t>
      </w:r>
      <w:r w:rsidRPr="000D5E9B">
        <w:t xml:space="preserve">0 × </w:t>
      </w:r>
      <w:r w:rsidR="009651CF">
        <w:t>10</w:t>
      </w:r>
      <w:r w:rsidRPr="000D5E9B">
        <w:t xml:space="preserve">0 mm </w:t>
      </w:r>
      <w:r w:rsidRPr="000D5E9B">
        <w:br/>
        <w:t xml:space="preserve">= </w:t>
      </w:r>
      <w:r w:rsidR="009651CF">
        <w:t>4</w:t>
      </w:r>
      <w:r w:rsidRPr="000D5E9B">
        <w:t xml:space="preserve">000 mm </w:t>
      </w:r>
      <w:r w:rsidR="00904946">
        <w:t>or</w:t>
      </w:r>
      <w:r w:rsidRPr="000D5E9B">
        <w:t xml:space="preserve"> </w:t>
      </w:r>
      <w:r w:rsidR="009651CF">
        <w:t>4</w:t>
      </w:r>
      <w:r w:rsidRPr="000D5E9B">
        <w:t xml:space="preserve"> m</w:t>
      </w:r>
    </w:p>
    <w:p w14:paraId="463F879B" w14:textId="3883EE88" w:rsidR="004267D0" w:rsidRPr="00A07593" w:rsidRDefault="004267D0" w:rsidP="00881D83">
      <w:pPr>
        <w:pStyle w:val="Pquestionheadingsx"/>
        <w:spacing w:before="120"/>
      </w:pPr>
      <w:r w:rsidRPr="00A07593">
        <w:lastRenderedPageBreak/>
        <w:t>Question 1</w:t>
      </w:r>
      <w:r w:rsidR="009C683F">
        <w:t>7</w:t>
      </w:r>
      <w:r w:rsidR="00750777" w:rsidRPr="00750777">
        <w:tab/>
      </w:r>
      <w:r w:rsidR="00FB2740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6</w:t>
      </w:r>
      <w:r w:rsidRPr="00A07593">
        <w:t>]</w:t>
      </w:r>
    </w:p>
    <w:p w14:paraId="1141BF23" w14:textId="300BD34C" w:rsidR="00750777" w:rsidRPr="000D5E9B" w:rsidRDefault="009651CF" w:rsidP="00750777">
      <w:pPr>
        <w:pStyle w:val="Pquestiontextmainstem"/>
      </w:pPr>
      <w:r>
        <w:t>5</w:t>
      </w:r>
      <w:r w:rsidR="00750777" w:rsidRPr="000D5E9B">
        <w:t xml:space="preserve"> + </w:t>
      </w:r>
      <w:r>
        <w:t>3</w:t>
      </w:r>
      <w:r w:rsidR="00750777" w:rsidRPr="000D5E9B">
        <w:t xml:space="preserve"> = </w:t>
      </w:r>
      <w:r>
        <w:t>8</w:t>
      </w:r>
      <w:r w:rsidR="00750777" w:rsidRPr="000D5E9B">
        <w:t xml:space="preserve"> parts in the ratio</w:t>
      </w:r>
    </w:p>
    <w:p w14:paraId="33D35734" w14:textId="30888679" w:rsidR="00750777" w:rsidRPr="000D5E9B" w:rsidRDefault="00750777" w:rsidP="00750777">
      <w:pPr>
        <w:pStyle w:val="Pquestiontextmainstem"/>
      </w:pPr>
      <w:r w:rsidRPr="000D5E9B">
        <w:t xml:space="preserve">Number of hard-centred </w:t>
      </w:r>
      <w:r w:rsidR="00904946">
        <w:t>chocolates</w:t>
      </w:r>
      <w:r w:rsidRPr="00197655">
        <w:t xml:space="preserve"> </w:t>
      </w:r>
      <w:r w:rsidR="00904946">
        <w:t>=</w:t>
      </w:r>
      <w:r w:rsidRPr="000D5E9B">
        <w:t xml:space="preserve"> </w:t>
      </w:r>
      <w:r w:rsidR="009651CF" w:rsidRPr="006C0366">
        <w:rPr>
          <w:position w:val="-24"/>
          <w:sz w:val="20"/>
        </w:rPr>
        <w:object w:dxaOrig="660" w:dyaOrig="620" w14:anchorId="5B2BA1F0">
          <v:shape id="_x0000_i1041" type="#_x0000_t75" style="width:33pt;height:30.75pt" o:ole="">
            <v:imagedata r:id="rId37" o:title=""/>
          </v:shape>
          <o:OLEObject Type="Embed" ProgID="Equation.3" ShapeID="_x0000_i1041" DrawAspect="Content" ObjectID="_1540565160" r:id="rId38"/>
        </w:object>
      </w:r>
      <w:r w:rsidRPr="000D5E9B">
        <w:t xml:space="preserve">= </w:t>
      </w:r>
      <w:r w:rsidR="009651CF">
        <w:t>5</w:t>
      </w:r>
      <w:r w:rsidRPr="000D5E9B">
        <w:t>0</w:t>
      </w:r>
    </w:p>
    <w:p w14:paraId="1F2A933C" w14:textId="009B9079" w:rsidR="00BE4C6E" w:rsidRPr="00293326" w:rsidRDefault="00750777" w:rsidP="00750777">
      <w:pPr>
        <w:pStyle w:val="Pquestiontextmainstem"/>
      </w:pPr>
      <w:r w:rsidRPr="000D5E9B">
        <w:t xml:space="preserve">Number of soft-centred </w:t>
      </w:r>
      <w:r w:rsidR="00904946">
        <w:t>chocolates =</w:t>
      </w:r>
      <w:r w:rsidRPr="000D5E9B">
        <w:t xml:space="preserve"> </w:t>
      </w:r>
      <w:r w:rsidR="009651CF" w:rsidRPr="006C0366">
        <w:rPr>
          <w:position w:val="-24"/>
          <w:sz w:val="20"/>
        </w:rPr>
        <w:object w:dxaOrig="660" w:dyaOrig="620" w14:anchorId="69C36A4A">
          <v:shape id="_x0000_i1042" type="#_x0000_t75" style="width:33pt;height:30.75pt" o:ole="">
            <v:imagedata r:id="rId39" o:title=""/>
          </v:shape>
          <o:OLEObject Type="Embed" ProgID="Equation.3" ShapeID="_x0000_i1042" DrawAspect="Content" ObjectID="_1540565161" r:id="rId40"/>
        </w:object>
      </w:r>
      <w:r w:rsidR="009651CF">
        <w:t>= 3</w:t>
      </w:r>
      <w:r w:rsidRPr="000D5E9B">
        <w:t>0</w:t>
      </w:r>
    </w:p>
    <w:p w14:paraId="0E4225D2" w14:textId="16B08002" w:rsidR="004267D0" w:rsidRPr="00A07593" w:rsidRDefault="004267D0" w:rsidP="00881D83">
      <w:pPr>
        <w:pStyle w:val="Pquestionheadingsx"/>
        <w:spacing w:before="120"/>
      </w:pPr>
      <w:r w:rsidRPr="00A07593">
        <w:t xml:space="preserve">Question </w:t>
      </w:r>
      <w:r w:rsidR="009C683F">
        <w:t>18</w:t>
      </w:r>
      <w:r w:rsidR="00750777" w:rsidRPr="00750777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7</w:t>
      </w:r>
      <w:r w:rsidRPr="00A07593">
        <w:t>]</w:t>
      </w:r>
    </w:p>
    <w:p w14:paraId="3BB7CC5A" w14:textId="3EDCFA4D" w:rsidR="00750777" w:rsidRPr="000D5E9B" w:rsidRDefault="00750777" w:rsidP="00750777">
      <w:pPr>
        <w:pStyle w:val="Pquestiontextpartsa"/>
      </w:pPr>
      <w:r w:rsidRPr="00750777">
        <w:rPr>
          <w:rStyle w:val="Cquestionpartlabelbold"/>
        </w:rPr>
        <w:t>(a)</w:t>
      </w:r>
      <w:r w:rsidRPr="00750777">
        <w:tab/>
      </w:r>
      <w:r w:rsidRPr="000D5E9B">
        <w:t>1</w:t>
      </w:r>
      <w:r w:rsidR="009651CF">
        <w:t>1</w:t>
      </w:r>
      <w:r w:rsidR="00904946">
        <w:t>:</w:t>
      </w:r>
      <w:r w:rsidR="009651CF">
        <w:t>20</w:t>
      </w:r>
      <w:r w:rsidRPr="000D5E9B">
        <w:t xml:space="preserve"> </w:t>
      </w:r>
      <w:r w:rsidR="00B85A3A">
        <w:t xml:space="preserve">am </w:t>
      </w:r>
      <w:r w:rsidRPr="000D5E9B">
        <w:t>to</w:t>
      </w:r>
      <w:r w:rsidR="00904946">
        <w:t xml:space="preserve"> </w:t>
      </w:r>
      <w:r w:rsidRPr="000D5E9B">
        <w:t>1</w:t>
      </w:r>
      <w:r w:rsidR="009651CF">
        <w:t>1</w:t>
      </w:r>
      <w:r w:rsidR="00904946">
        <w:t>:</w:t>
      </w:r>
      <w:r w:rsidRPr="000D5E9B">
        <w:t>4</w:t>
      </w:r>
      <w:r w:rsidR="009651CF">
        <w:t>4</w:t>
      </w:r>
      <w:r w:rsidRPr="000D5E9B">
        <w:t xml:space="preserve"> </w:t>
      </w:r>
      <w:r w:rsidR="00B85A3A">
        <w:t xml:space="preserve">am </w:t>
      </w:r>
      <w:r w:rsidRPr="000D5E9B">
        <w:t xml:space="preserve">is </w:t>
      </w:r>
      <w:r w:rsidR="009651CF">
        <w:t>24</w:t>
      </w:r>
      <w:r w:rsidRPr="000D5E9B">
        <w:t xml:space="preserve"> minutes</w:t>
      </w:r>
      <w:r w:rsidR="00B85A3A">
        <w:t>.</w:t>
      </w:r>
      <w:r w:rsidR="00904946">
        <w:br/>
      </w:r>
      <w:r w:rsidR="009651CF" w:rsidRPr="006C0366">
        <w:rPr>
          <w:position w:val="-24"/>
          <w:sz w:val="20"/>
        </w:rPr>
        <w:object w:dxaOrig="760" w:dyaOrig="620" w14:anchorId="04097E76">
          <v:shape id="_x0000_i1043" type="#_x0000_t75" style="width:38.25pt;height:30.75pt" o:ole="">
            <v:imagedata r:id="rId41" o:title=""/>
          </v:shape>
          <o:OLEObject Type="Embed" ProgID="Equation.DSMT4" ShapeID="_x0000_i1043" DrawAspect="Content" ObjectID="_1540565162" r:id="rId42"/>
        </w:object>
      </w:r>
      <w:r w:rsidRPr="000D5E9B">
        <w:t xml:space="preserve"> = 0.</w:t>
      </w:r>
      <w:r w:rsidR="009651CF">
        <w:t>4</w:t>
      </w:r>
      <w:r w:rsidRPr="000D5E9B">
        <w:t xml:space="preserve"> of an </w:t>
      </w:r>
      <w:r w:rsidR="00904946">
        <w:t>hour</w:t>
      </w:r>
    </w:p>
    <w:p w14:paraId="2DD24B11" w14:textId="54C24610" w:rsidR="004267D0" w:rsidRPr="00D441D0" w:rsidRDefault="00750777" w:rsidP="00750777">
      <w:pPr>
        <w:pStyle w:val="Pquestiontextpartsa"/>
        <w:rPr>
          <w:rStyle w:val="Cquestionpartlabelbold"/>
        </w:rPr>
      </w:pPr>
      <w:r w:rsidRPr="00750777">
        <w:rPr>
          <w:rStyle w:val="Cquestionpartlabelbold"/>
        </w:rPr>
        <w:t>(b)</w:t>
      </w:r>
      <w:r w:rsidRPr="00750777">
        <w:tab/>
      </w:r>
      <w:r w:rsidR="009651CF" w:rsidRPr="006C0366">
        <w:rPr>
          <w:position w:val="-24"/>
          <w:sz w:val="20"/>
        </w:rPr>
        <w:object w:dxaOrig="1960" w:dyaOrig="620" w14:anchorId="7496B59D">
          <v:shape id="_x0000_i1044" type="#_x0000_t75" style="width:98.25pt;height:30.75pt" o:ole="">
            <v:imagedata r:id="rId43" o:title=""/>
          </v:shape>
          <o:OLEObject Type="Embed" ProgID="Equation.DSMT4" ShapeID="_x0000_i1044" DrawAspect="Content" ObjectID="_1540565163" r:id="rId44"/>
        </w:object>
      </w:r>
      <w:r w:rsidRPr="000D5E9B">
        <w:t>km/h</w:t>
      </w:r>
    </w:p>
    <w:p w14:paraId="1AB19AF8" w14:textId="2315FD76" w:rsidR="004267D0" w:rsidRPr="00A07593" w:rsidRDefault="004267D0" w:rsidP="00881D83">
      <w:pPr>
        <w:pStyle w:val="Pquestionheadingsx"/>
        <w:spacing w:before="120"/>
      </w:pPr>
      <w:r w:rsidRPr="00A07593">
        <w:t xml:space="preserve">Question </w:t>
      </w:r>
      <w:r w:rsidR="009C683F">
        <w:t>19</w:t>
      </w:r>
      <w:r w:rsidR="00750777" w:rsidRPr="00750777">
        <w:tab/>
      </w:r>
      <w:r w:rsidR="00FB2740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</w:t>
      </w:r>
      <w:r w:rsidR="00BE4C6E">
        <w:t>7</w:t>
      </w:r>
      <w:r w:rsidRPr="00A07593">
        <w:t>]</w:t>
      </w:r>
    </w:p>
    <w:p w14:paraId="5AF101CC" w14:textId="10A1678A" w:rsidR="00750777" w:rsidRPr="000D5E9B" w:rsidRDefault="00750777" w:rsidP="00750777">
      <w:pPr>
        <w:pStyle w:val="Pquestiontextpartsa"/>
      </w:pPr>
      <w:r w:rsidRPr="00197655">
        <w:rPr>
          <w:rStyle w:val="Cquestionpartlabelbold"/>
        </w:rPr>
        <w:t>(a)</w:t>
      </w:r>
      <w:r w:rsidRPr="00750777">
        <w:tab/>
      </w:r>
      <w:r w:rsidR="009651CF">
        <w:t>2</w:t>
      </w:r>
      <w:r w:rsidRPr="000D5E9B">
        <w:t xml:space="preserve">00 mL × 24 </w:t>
      </w:r>
      <w:r w:rsidR="00B85A3A">
        <w:t>h</w:t>
      </w:r>
      <w:r w:rsidRPr="000D5E9B">
        <w:br/>
        <w:t xml:space="preserve">= </w:t>
      </w:r>
      <w:r w:rsidR="009651CF">
        <w:t>48</w:t>
      </w:r>
      <w:r w:rsidRPr="000D5E9B">
        <w:t xml:space="preserve">00 mL </w:t>
      </w:r>
      <w:r w:rsidR="00B85A3A">
        <w:t xml:space="preserve">or </w:t>
      </w:r>
      <w:r w:rsidR="009651CF">
        <w:t xml:space="preserve">4.8 </w:t>
      </w:r>
      <w:r w:rsidRPr="000D5E9B">
        <w:t>L</w:t>
      </w:r>
    </w:p>
    <w:p w14:paraId="6ADECEB7" w14:textId="632BE850" w:rsidR="00750777" w:rsidRPr="000D5E9B" w:rsidRDefault="00750777" w:rsidP="00750777">
      <w:pPr>
        <w:pStyle w:val="Pquestiontextpartsa"/>
      </w:pPr>
      <w:r w:rsidRPr="00197655">
        <w:rPr>
          <w:rStyle w:val="Cquestionpartlabelbold"/>
        </w:rPr>
        <w:t>(b)</w:t>
      </w:r>
      <w:r w:rsidRPr="00750777">
        <w:tab/>
      </w:r>
      <w:r w:rsidR="009651CF" w:rsidRPr="009651CF">
        <w:t xml:space="preserve">4.8 L per day × 365 = 1752 L or 1.752 </w:t>
      </w:r>
      <w:r w:rsidRPr="000D5E9B">
        <w:t>kL</w:t>
      </w:r>
    </w:p>
    <w:p w14:paraId="2134B785" w14:textId="4AEF83AE" w:rsidR="004267D0" w:rsidRDefault="00750777" w:rsidP="00750777">
      <w:pPr>
        <w:pStyle w:val="Pquestiontextpartsa"/>
      </w:pPr>
      <w:r w:rsidRPr="00197655">
        <w:rPr>
          <w:rStyle w:val="Cquestionpartlabelbold"/>
        </w:rPr>
        <w:t>(c)</w:t>
      </w:r>
      <w:r w:rsidRPr="00750777">
        <w:tab/>
      </w:r>
      <w:r w:rsidR="009651CF" w:rsidRPr="009651CF">
        <w:t>$15 + $1 × 0.752 = $15.75</w:t>
      </w:r>
    </w:p>
    <w:p w14:paraId="226D57F7" w14:textId="7CE22DAC" w:rsidR="00FB2740" w:rsidRPr="00A07593" w:rsidRDefault="00FB2740" w:rsidP="00881D83">
      <w:pPr>
        <w:pStyle w:val="Psectionresults"/>
        <w:spacing w:before="0" w:after="0"/>
      </w:pPr>
      <w:r>
        <w:t>Short answer result</w:t>
      </w:r>
      <w:r w:rsidR="00701580">
        <w:t>s:</w:t>
      </w:r>
      <w:r>
        <w:t xml:space="preserve">  30</w:t>
      </w:r>
    </w:p>
    <w:p w14:paraId="57D47592" w14:textId="77777777" w:rsidR="00FB2740" w:rsidRPr="00A07593" w:rsidRDefault="00FB2740" w:rsidP="00881D83">
      <w:pPr>
        <w:pStyle w:val="Psectionheading"/>
        <w:spacing w:after="120"/>
      </w:pPr>
      <w:r w:rsidRPr="00A07593">
        <w:t>Extended answer section</w:t>
      </w:r>
    </w:p>
    <w:p w14:paraId="2A92DFFB" w14:textId="17ECDE9F" w:rsidR="004267D0" w:rsidRPr="00A07593" w:rsidRDefault="004267D0" w:rsidP="00B678DE">
      <w:pPr>
        <w:pStyle w:val="Pquestionheadingsx1stafterhead"/>
      </w:pPr>
      <w:r w:rsidRPr="00A07593">
        <w:t xml:space="preserve">Question </w:t>
      </w:r>
      <w:r>
        <w:t>2</w:t>
      </w:r>
      <w:r w:rsidR="009C683F">
        <w:t>0</w:t>
      </w:r>
      <w:r w:rsidR="00750777" w:rsidRPr="00750777">
        <w:tab/>
      </w:r>
      <w:r w:rsidRPr="00A07593">
        <w:rPr>
          <w:rStyle w:val="Cmarkslabel"/>
        </w:rPr>
        <w:t>4 marks</w:t>
      </w:r>
      <w:r w:rsidR="00750777" w:rsidRPr="00750777">
        <w:tab/>
      </w:r>
      <w:r>
        <w:t>[4.7</w:t>
      </w:r>
      <w:r w:rsidRPr="00A07593">
        <w:t>]</w:t>
      </w:r>
    </w:p>
    <w:p w14:paraId="43711917" w14:textId="77777777" w:rsidR="008029B4" w:rsidRDefault="00FE02C0" w:rsidP="008029B4">
      <w:pPr>
        <w:pStyle w:val="Pquestiontextpartsa"/>
      </w:pPr>
      <w:r w:rsidRPr="00FE02C0">
        <w:rPr>
          <w:rStyle w:val="Cquestionpartlabelbold"/>
        </w:rPr>
        <w:t>(a)</w:t>
      </w:r>
      <w:r w:rsidR="00750777" w:rsidRPr="00750777">
        <w:tab/>
      </w:r>
      <w:r w:rsidR="00750777" w:rsidRPr="000D5E9B">
        <w:t>Matt tile</w:t>
      </w:r>
      <w:r w:rsidR="00701580">
        <w:t>s:</w:t>
      </w:r>
      <w:r w:rsidR="00750777" w:rsidRPr="000D5E9B">
        <w:t xml:space="preserve"> </w:t>
      </w:r>
      <w:r w:rsidR="009651CF" w:rsidRPr="006C0366">
        <w:t>24 for $120</w:t>
      </w:r>
      <w:r w:rsidR="009651CF">
        <w:br/>
      </w:r>
      <w:r w:rsidR="009651CF" w:rsidRPr="006C0366">
        <w:t>$120 ÷ 24 = $5 each</w:t>
      </w:r>
      <w:r w:rsidR="009651CF">
        <w:br/>
      </w:r>
      <w:r w:rsidR="009651CF" w:rsidRPr="006C0366">
        <w:t xml:space="preserve">Gloss tiles: 18 for $126 </w:t>
      </w:r>
      <w:r w:rsidR="008029B4">
        <w:br/>
      </w:r>
      <w:r w:rsidR="009651CF" w:rsidRPr="006C0366">
        <w:t>$126 ÷ 18 = $7 each</w:t>
      </w:r>
      <w:r w:rsidR="008029B4">
        <w:br/>
      </w:r>
      <w:r w:rsidR="009651CF" w:rsidRPr="006C0366">
        <w:t xml:space="preserve">Standard tiles: 18 for $108 </w:t>
      </w:r>
      <w:r w:rsidR="008029B4">
        <w:br/>
      </w:r>
      <w:r w:rsidR="009651CF" w:rsidRPr="006C0366">
        <w:t>$120 ÷ 20 = $6 each</w:t>
      </w:r>
    </w:p>
    <w:p w14:paraId="6541BC4D" w14:textId="63FB839B" w:rsidR="004267D0" w:rsidRDefault="00750777" w:rsidP="008029B4">
      <w:pPr>
        <w:pStyle w:val="Pquestiontextpartsa"/>
      </w:pPr>
      <w:r w:rsidRPr="00750777">
        <w:rPr>
          <w:rStyle w:val="Cquestionpartlabelbold"/>
        </w:rPr>
        <w:t>(b)</w:t>
      </w:r>
      <w:r w:rsidRPr="00750777">
        <w:tab/>
      </w:r>
      <w:r w:rsidR="008029B4">
        <w:t>Matt</w:t>
      </w:r>
      <w:r w:rsidRPr="000D5E9B">
        <w:t xml:space="preserve"> tiles are the best buy as they have the cheapest individual price.</w:t>
      </w:r>
    </w:p>
    <w:p w14:paraId="5FA76963" w14:textId="5EF0B52F" w:rsidR="004267D0" w:rsidRPr="00A07593" w:rsidRDefault="004267D0" w:rsidP="00881D83">
      <w:pPr>
        <w:pStyle w:val="Pquestionheadingsx"/>
        <w:spacing w:before="120"/>
      </w:pPr>
      <w:r w:rsidRPr="00A07593">
        <w:t xml:space="preserve">Question </w:t>
      </w:r>
      <w:r>
        <w:t>2</w:t>
      </w:r>
      <w:r w:rsidR="00FB2740">
        <w:t>1</w:t>
      </w:r>
      <w:r w:rsidR="00750777" w:rsidRPr="00750777">
        <w:tab/>
      </w:r>
      <w:r w:rsidR="00FB2740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750777" w:rsidRPr="00750777">
        <w:tab/>
      </w:r>
      <w:r>
        <w:t>[4.7</w:t>
      </w:r>
      <w:r w:rsidRPr="00A07593">
        <w:t>]</w:t>
      </w:r>
    </w:p>
    <w:p w14:paraId="6A640509" w14:textId="71EC4115" w:rsidR="008029B4" w:rsidRPr="006C0366" w:rsidRDefault="00BE4C6E" w:rsidP="008029B4">
      <w:pPr>
        <w:pStyle w:val="Pquestiontextpartsai"/>
      </w:pPr>
      <w:r w:rsidRPr="00E257AA">
        <w:rPr>
          <w:rStyle w:val="Cquestionpartlabelbold"/>
        </w:rPr>
        <w:t>(a)</w:t>
      </w:r>
      <w:r w:rsidR="00750777" w:rsidRPr="00750777">
        <w:tab/>
      </w:r>
      <w:r w:rsidRPr="00E257AA">
        <w:rPr>
          <w:rStyle w:val="Cquestionpartlabelbold"/>
        </w:rPr>
        <w:t>(i)</w:t>
      </w:r>
      <w:r w:rsidR="00750777" w:rsidRPr="00750777">
        <w:tab/>
      </w:r>
      <w:r w:rsidR="008029B4" w:rsidRPr="006C0366">
        <w:t>A</w:t>
      </w:r>
      <w:r w:rsidR="008029B4">
        <w:t xml:space="preserve">$200 = US$200 × 0.7 </w:t>
      </w:r>
      <w:r w:rsidR="008029B4">
        <w:br/>
      </w:r>
      <w:r w:rsidR="008029B4" w:rsidRPr="006C0366">
        <w:t>= US$140</w:t>
      </w:r>
    </w:p>
    <w:p w14:paraId="1A222BE6" w14:textId="6B02347E" w:rsidR="008029B4" w:rsidRPr="006C0366" w:rsidRDefault="008029B4" w:rsidP="008029B4">
      <w:pPr>
        <w:pStyle w:val="Pquestiontextpartsi"/>
      </w:pPr>
      <w:r w:rsidRPr="008029B4">
        <w:rPr>
          <w:rStyle w:val="Cquestionpartlabelbold"/>
        </w:rPr>
        <w:t>(ii)</w:t>
      </w:r>
      <w:r w:rsidRPr="008029B4">
        <w:rPr>
          <w:rStyle w:val="Cquestionpartlabelbold"/>
        </w:rPr>
        <w:tab/>
      </w:r>
      <w:r w:rsidRPr="006C0366">
        <w:t xml:space="preserve">A$200 = 200 × 4 yuan </w:t>
      </w:r>
      <w:r w:rsidRPr="006C0366">
        <w:br/>
        <w:t>= 800 yuan</w:t>
      </w:r>
    </w:p>
    <w:p w14:paraId="2BFAD32C" w14:textId="4EA4AB01" w:rsidR="008029B4" w:rsidRPr="006C0366" w:rsidRDefault="008029B4" w:rsidP="008029B4">
      <w:pPr>
        <w:pStyle w:val="Pquestiontextpartsi"/>
      </w:pPr>
      <w:r w:rsidRPr="008029B4">
        <w:rPr>
          <w:rStyle w:val="Cquestionpartlabelbold"/>
        </w:rPr>
        <w:t>(iii)</w:t>
      </w:r>
      <w:r w:rsidRPr="008029B4">
        <w:rPr>
          <w:rStyle w:val="Cquestionpartlabelbold"/>
        </w:rPr>
        <w:tab/>
      </w:r>
      <w:r w:rsidRPr="006C0366">
        <w:t xml:space="preserve">A$200 = 200 × 80 yen </w:t>
      </w:r>
      <w:r w:rsidRPr="006C0366">
        <w:br/>
        <w:t>= 16000 yen</w:t>
      </w:r>
    </w:p>
    <w:p w14:paraId="766B8BD0" w14:textId="1F418B45" w:rsidR="008029B4" w:rsidRPr="006C0366" w:rsidRDefault="008029B4" w:rsidP="008029B4">
      <w:pPr>
        <w:pStyle w:val="Pquestiontextpartsai"/>
      </w:pPr>
      <w:r w:rsidRPr="008029B4">
        <w:rPr>
          <w:rStyle w:val="Cquestionpartlabelbold"/>
        </w:rPr>
        <w:t>(b)</w:t>
      </w:r>
      <w:r w:rsidRPr="008029B4">
        <w:rPr>
          <w:rStyle w:val="Cquestionpartlabelbold"/>
        </w:rPr>
        <w:tab/>
        <w:t>(i)</w:t>
      </w:r>
      <w:r w:rsidRPr="008029B4">
        <w:rPr>
          <w:rStyle w:val="Cquestionpartlabelbold"/>
        </w:rPr>
        <w:tab/>
      </w:r>
      <w:r w:rsidRPr="006C0366">
        <w:t>US$35.00 ÷ 0.7 = A$50</w:t>
      </w:r>
    </w:p>
    <w:p w14:paraId="16DFA67F" w14:textId="3428D523" w:rsidR="008029B4" w:rsidRPr="006C0366" w:rsidRDefault="008029B4" w:rsidP="008029B4">
      <w:pPr>
        <w:pStyle w:val="Pquestiontextpartsi"/>
      </w:pPr>
      <w:r w:rsidRPr="008029B4">
        <w:rPr>
          <w:rStyle w:val="Cquestionpartlabelbold"/>
        </w:rPr>
        <w:t>(ii)</w:t>
      </w:r>
      <w:r>
        <w:tab/>
      </w:r>
      <w:r w:rsidRPr="006C0366">
        <w:t>50.00 yuan ÷ 4 = A$12.50</w:t>
      </w:r>
    </w:p>
    <w:p w14:paraId="76BF9B0C" w14:textId="2289E5CC" w:rsidR="004267D0" w:rsidRDefault="008029B4" w:rsidP="008029B4">
      <w:pPr>
        <w:pStyle w:val="Pquestiontextpartsi"/>
      </w:pPr>
      <w:r w:rsidRPr="008029B4">
        <w:rPr>
          <w:rStyle w:val="Cquestionpartlabelbold"/>
        </w:rPr>
        <w:t>(iii)</w:t>
      </w:r>
      <w:r>
        <w:tab/>
      </w:r>
      <w:r w:rsidRPr="008029B4">
        <w:t>2800 yen ÷ 80 = A$35</w:t>
      </w:r>
    </w:p>
    <w:p w14:paraId="166A4F55" w14:textId="56882D02" w:rsidR="004267D0" w:rsidRPr="00A07593" w:rsidRDefault="004267D0" w:rsidP="00881D83">
      <w:pPr>
        <w:pStyle w:val="Psectionresults"/>
        <w:spacing w:before="0" w:after="0"/>
      </w:pPr>
      <w:r w:rsidRPr="00A07593">
        <w:t>Extended answer result</w:t>
      </w:r>
      <w:r w:rsidR="00701580">
        <w:t>s:</w:t>
      </w:r>
      <w:r w:rsidRPr="00A07593">
        <w:t xml:space="preserve">  </w:t>
      </w:r>
      <w:r>
        <w:t>10</w:t>
      </w:r>
    </w:p>
    <w:p w14:paraId="462A6230" w14:textId="1D087E55" w:rsidR="00485318" w:rsidRDefault="004267D0" w:rsidP="00881D83">
      <w:pPr>
        <w:pStyle w:val="Psectionresults"/>
        <w:spacing w:before="0" w:after="0"/>
      </w:pPr>
      <w:r w:rsidRPr="00A07593">
        <w:t>TOTAL test result</w:t>
      </w:r>
      <w:r w:rsidR="00701580">
        <w:t>s:</w:t>
      </w:r>
      <w:r w:rsidR="001A45A8">
        <w:t xml:space="preserve"> </w:t>
      </w:r>
      <w:r w:rsidRPr="00A07593">
        <w:t xml:space="preserve"> </w:t>
      </w:r>
      <w:r w:rsidR="00BE4C6E">
        <w:t>5</w:t>
      </w:r>
      <w:r w:rsidR="00FB2740">
        <w:t>0</w:t>
      </w:r>
    </w:p>
    <w:sectPr w:rsidR="00485318" w:rsidSect="00357182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66FD51" w14:textId="77777777" w:rsidR="00BA1703" w:rsidRDefault="00BA1703">
      <w:r>
        <w:separator/>
      </w:r>
    </w:p>
  </w:endnote>
  <w:endnote w:type="continuationSeparator" w:id="0">
    <w:p w14:paraId="18C0777E" w14:textId="77777777" w:rsidR="00BA1703" w:rsidRDefault="00BA17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020518" w14:textId="77777777" w:rsidR="00881D83" w:rsidRDefault="00881D83" w:rsidP="00881D83">
    <w:pPr>
      <w:pStyle w:val="Pfootertext"/>
    </w:pPr>
  </w:p>
  <w:p w14:paraId="368A39AB" w14:textId="77777777" w:rsidR="00881D83" w:rsidRDefault="00881D83" w:rsidP="00881D83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015E0">
      <w:rPr>
        <w:noProof/>
      </w:rPr>
      <w:t>3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86D20A" w14:textId="77777777" w:rsidR="001A45A8" w:rsidRDefault="001A45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EF41DC" w14:textId="77777777" w:rsidR="00BA1703" w:rsidRDefault="00BA1703">
      <w:r>
        <w:separator/>
      </w:r>
    </w:p>
  </w:footnote>
  <w:footnote w:type="continuationSeparator" w:id="0">
    <w:p w14:paraId="7C3C9398" w14:textId="77777777" w:rsidR="00BA1703" w:rsidRDefault="00BA17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53A912" w14:textId="77777777" w:rsidR="001A45A8" w:rsidRDefault="001A45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4E894E81" w:rsidR="00B13AAE" w:rsidRPr="00EA531A" w:rsidRDefault="00EA531A" w:rsidP="00EA531A">
    <w:pPr>
      <w:pStyle w:val="Pheadertext"/>
    </w:pPr>
    <w:r>
      <w:t>Pearson Mathematics 8    Ratio and rate — Test E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E6EB1" w14:textId="77777777" w:rsidR="001A45A8" w:rsidRDefault="001A45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0AB4"/>
    <w:rsid w:val="00013B85"/>
    <w:rsid w:val="00022375"/>
    <w:rsid w:val="00070293"/>
    <w:rsid w:val="00071218"/>
    <w:rsid w:val="000E67C1"/>
    <w:rsid w:val="00154F70"/>
    <w:rsid w:val="00171DCE"/>
    <w:rsid w:val="00190120"/>
    <w:rsid w:val="00197655"/>
    <w:rsid w:val="001A45A8"/>
    <w:rsid w:val="001C14FF"/>
    <w:rsid w:val="001C588C"/>
    <w:rsid w:val="001E2365"/>
    <w:rsid w:val="001F48A2"/>
    <w:rsid w:val="00202FAE"/>
    <w:rsid w:val="00215B1C"/>
    <w:rsid w:val="00272F56"/>
    <w:rsid w:val="00287FBC"/>
    <w:rsid w:val="002B1708"/>
    <w:rsid w:val="002B4A0A"/>
    <w:rsid w:val="002E57FB"/>
    <w:rsid w:val="002F584E"/>
    <w:rsid w:val="00346EE1"/>
    <w:rsid w:val="00353CFD"/>
    <w:rsid w:val="003559E4"/>
    <w:rsid w:val="00357182"/>
    <w:rsid w:val="0036044A"/>
    <w:rsid w:val="00370B72"/>
    <w:rsid w:val="00372314"/>
    <w:rsid w:val="00383DBA"/>
    <w:rsid w:val="003B5A48"/>
    <w:rsid w:val="003C04AC"/>
    <w:rsid w:val="003C0BF7"/>
    <w:rsid w:val="003C7CBB"/>
    <w:rsid w:val="003D1778"/>
    <w:rsid w:val="00400B97"/>
    <w:rsid w:val="00412E8C"/>
    <w:rsid w:val="00421827"/>
    <w:rsid w:val="004219F1"/>
    <w:rsid w:val="004267D0"/>
    <w:rsid w:val="00427D9A"/>
    <w:rsid w:val="004415B2"/>
    <w:rsid w:val="004619FC"/>
    <w:rsid w:val="00461B11"/>
    <w:rsid w:val="00484FD1"/>
    <w:rsid w:val="00485318"/>
    <w:rsid w:val="004B4A9F"/>
    <w:rsid w:val="004D1F1B"/>
    <w:rsid w:val="004E3D01"/>
    <w:rsid w:val="00502A7B"/>
    <w:rsid w:val="0051151D"/>
    <w:rsid w:val="00555DE6"/>
    <w:rsid w:val="00562F7B"/>
    <w:rsid w:val="00571859"/>
    <w:rsid w:val="005B5354"/>
    <w:rsid w:val="005C491E"/>
    <w:rsid w:val="006015E0"/>
    <w:rsid w:val="00612951"/>
    <w:rsid w:val="00613925"/>
    <w:rsid w:val="006549DB"/>
    <w:rsid w:val="00684AF2"/>
    <w:rsid w:val="006D7A87"/>
    <w:rsid w:val="006E23AF"/>
    <w:rsid w:val="00701580"/>
    <w:rsid w:val="00715EE9"/>
    <w:rsid w:val="00717006"/>
    <w:rsid w:val="00750777"/>
    <w:rsid w:val="008029B4"/>
    <w:rsid w:val="00861236"/>
    <w:rsid w:val="00881D83"/>
    <w:rsid w:val="008840B5"/>
    <w:rsid w:val="00887664"/>
    <w:rsid w:val="00891E50"/>
    <w:rsid w:val="008F67A7"/>
    <w:rsid w:val="009024D8"/>
    <w:rsid w:val="00904946"/>
    <w:rsid w:val="009148E0"/>
    <w:rsid w:val="00957AA3"/>
    <w:rsid w:val="009651CF"/>
    <w:rsid w:val="009835A4"/>
    <w:rsid w:val="00992EA1"/>
    <w:rsid w:val="009B163D"/>
    <w:rsid w:val="009B2307"/>
    <w:rsid w:val="009C3107"/>
    <w:rsid w:val="009C683F"/>
    <w:rsid w:val="009D65CD"/>
    <w:rsid w:val="009F1109"/>
    <w:rsid w:val="009F7A29"/>
    <w:rsid w:val="00A0161F"/>
    <w:rsid w:val="00A06149"/>
    <w:rsid w:val="00A20E2A"/>
    <w:rsid w:val="00A267FB"/>
    <w:rsid w:val="00A80DB1"/>
    <w:rsid w:val="00A900E3"/>
    <w:rsid w:val="00A926D4"/>
    <w:rsid w:val="00AE5079"/>
    <w:rsid w:val="00B13AAE"/>
    <w:rsid w:val="00B2036D"/>
    <w:rsid w:val="00B40E44"/>
    <w:rsid w:val="00B678DE"/>
    <w:rsid w:val="00B77768"/>
    <w:rsid w:val="00B85A3A"/>
    <w:rsid w:val="00B96084"/>
    <w:rsid w:val="00B96BC0"/>
    <w:rsid w:val="00BA1703"/>
    <w:rsid w:val="00BA3C39"/>
    <w:rsid w:val="00BB1FB9"/>
    <w:rsid w:val="00BE4C6E"/>
    <w:rsid w:val="00BE797A"/>
    <w:rsid w:val="00BF1F0F"/>
    <w:rsid w:val="00C136DB"/>
    <w:rsid w:val="00C148A6"/>
    <w:rsid w:val="00C17389"/>
    <w:rsid w:val="00C25D84"/>
    <w:rsid w:val="00C3004D"/>
    <w:rsid w:val="00C43684"/>
    <w:rsid w:val="00C85ADF"/>
    <w:rsid w:val="00C9057A"/>
    <w:rsid w:val="00C96790"/>
    <w:rsid w:val="00C971E9"/>
    <w:rsid w:val="00CA0E63"/>
    <w:rsid w:val="00CA3CF4"/>
    <w:rsid w:val="00CC31D0"/>
    <w:rsid w:val="00D333D4"/>
    <w:rsid w:val="00D441D0"/>
    <w:rsid w:val="00D53CF1"/>
    <w:rsid w:val="00D76C4D"/>
    <w:rsid w:val="00D85AB7"/>
    <w:rsid w:val="00DF1D39"/>
    <w:rsid w:val="00DF58E2"/>
    <w:rsid w:val="00E0053E"/>
    <w:rsid w:val="00E0170D"/>
    <w:rsid w:val="00E257AA"/>
    <w:rsid w:val="00E3063F"/>
    <w:rsid w:val="00E3572C"/>
    <w:rsid w:val="00E43D68"/>
    <w:rsid w:val="00E44E38"/>
    <w:rsid w:val="00E51C25"/>
    <w:rsid w:val="00E8096B"/>
    <w:rsid w:val="00EA1537"/>
    <w:rsid w:val="00EA2CD2"/>
    <w:rsid w:val="00EA531A"/>
    <w:rsid w:val="00EC0158"/>
    <w:rsid w:val="00F06EFF"/>
    <w:rsid w:val="00F17308"/>
    <w:rsid w:val="00F34293"/>
    <w:rsid w:val="00F54D9F"/>
    <w:rsid w:val="00FB2740"/>
    <w:rsid w:val="00FB4181"/>
    <w:rsid w:val="00FE02C0"/>
    <w:rsid w:val="00FF6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PQns1across">
    <w:name w:val="P: Qns 1 across"/>
    <w:basedOn w:val="Normal"/>
    <w:link w:val="PQns1acrossChar"/>
    <w:rsid w:val="009651CF"/>
    <w:pPr>
      <w:spacing w:after="120"/>
      <w:ind w:left="1145" w:hanging="425"/>
    </w:pPr>
    <w:rPr>
      <w:bCs/>
      <w:sz w:val="22"/>
      <w:szCs w:val="20"/>
      <w:lang w:eastAsia="en-US"/>
    </w:rPr>
  </w:style>
  <w:style w:type="character" w:customStyle="1" w:styleId="PQns1acrossChar">
    <w:name w:val="P: Qns 1 across Char"/>
    <w:link w:val="PQns1across"/>
    <w:rsid w:val="009651CF"/>
    <w:rPr>
      <w:bCs/>
      <w:sz w:val="22"/>
      <w:lang w:eastAsia="en-US"/>
    </w:rPr>
  </w:style>
  <w:style w:type="paragraph" w:customStyle="1" w:styleId="PQnsindent">
    <w:name w:val="P: Qns indent"/>
    <w:basedOn w:val="Normal"/>
    <w:rsid w:val="008029B4"/>
    <w:pPr>
      <w:ind w:left="851"/>
    </w:pPr>
    <w:rPr>
      <w:sz w:val="22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785</Words>
  <Characters>2302</Characters>
  <Application>Microsoft Office Word</Application>
  <DocSecurity>0</DocSecurity>
  <Lines>177</Lines>
  <Paragraphs>1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9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0</cp:revision>
  <cp:lastPrinted>2011-04-04T09:34:00Z</cp:lastPrinted>
  <dcterms:created xsi:type="dcterms:W3CDTF">2016-09-12T03:18:00Z</dcterms:created>
  <dcterms:modified xsi:type="dcterms:W3CDTF">2016-11-13T06:59:00Z</dcterms:modified>
</cp:coreProperties>
</file>